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4767" w:rsidRDefault="00E14767" w:rsidP="00BD208B">
      <w:pPr>
        <w:rPr>
          <w:rFonts w:ascii="Courier New" w:hAnsi="Courier New"/>
          <w:sz w:val="22"/>
          <w:szCs w:val="22"/>
        </w:rPr>
      </w:pPr>
      <w:r>
        <w:rPr>
          <w:rFonts w:ascii="Courier New" w:hAnsi="Courier New"/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 wp14:anchorId="3379C1FA" wp14:editId="6113603F">
            <wp:simplePos x="0" y="0"/>
            <wp:positionH relativeFrom="column">
              <wp:posOffset>2540</wp:posOffset>
            </wp:positionH>
            <wp:positionV relativeFrom="paragraph">
              <wp:posOffset>-514985</wp:posOffset>
            </wp:positionV>
            <wp:extent cx="9251950" cy="6935470"/>
            <wp:effectExtent l="0" t="0" r="6350" b="0"/>
            <wp:wrapSquare wrapText="bothSides"/>
            <wp:docPr id="21" name="Рисунок 21" descr="G:\DCIM\12470126\DSC038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:\DCIM\12470126\DSC03863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93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208B" w:rsidRPr="00DE101C">
        <w:rPr>
          <w:rFonts w:ascii="Courier New" w:hAnsi="Courier New"/>
          <w:sz w:val="22"/>
          <w:szCs w:val="22"/>
        </w:rPr>
        <w:t xml:space="preserve">                    </w:t>
      </w:r>
      <w:r w:rsidR="00BD208B">
        <w:rPr>
          <w:rFonts w:ascii="Courier New" w:hAnsi="Courier New"/>
          <w:sz w:val="22"/>
          <w:szCs w:val="22"/>
        </w:rPr>
        <w:t xml:space="preserve">                    </w:t>
      </w:r>
      <w:r w:rsidR="00BD208B" w:rsidRPr="00DE101C">
        <w:rPr>
          <w:rFonts w:ascii="Courier New" w:hAnsi="Courier New"/>
          <w:sz w:val="22"/>
          <w:szCs w:val="22"/>
        </w:rPr>
        <w:t xml:space="preserve"> </w:t>
      </w:r>
    </w:p>
    <w:p w:rsidR="00BD208B" w:rsidRDefault="00BD208B" w:rsidP="00BD208B">
      <w:pPr>
        <w:rPr>
          <w:b/>
          <w:bCs/>
          <w:sz w:val="22"/>
          <w:szCs w:val="22"/>
        </w:rPr>
      </w:pPr>
      <w:bookmarkStart w:id="0" w:name="_GoBack"/>
      <w:bookmarkEnd w:id="0"/>
      <w:r w:rsidRPr="00DE101C">
        <w:rPr>
          <w:b/>
          <w:bCs/>
          <w:sz w:val="22"/>
          <w:szCs w:val="22"/>
        </w:rPr>
        <w:lastRenderedPageBreak/>
        <w:t>ПОЯСНИТЕЛЬНАЯ ЗАПИСКА</w:t>
      </w:r>
    </w:p>
    <w:p w:rsidR="00BD208B" w:rsidRDefault="00BD208B" w:rsidP="00BD208B">
      <w:pPr>
        <w:rPr>
          <w:b/>
          <w:bCs/>
          <w:sz w:val="22"/>
          <w:szCs w:val="22"/>
        </w:rPr>
      </w:pPr>
    </w:p>
    <w:p w:rsidR="00BD208B" w:rsidRPr="005C1E43" w:rsidRDefault="00BD208B" w:rsidP="00BD208B">
      <w:pPr>
        <w:ind w:firstLine="540"/>
        <w:jc w:val="both"/>
        <w:rPr>
          <w:color w:val="000000"/>
        </w:rPr>
      </w:pPr>
      <w:r w:rsidRPr="00A60575">
        <w:t xml:space="preserve">Рабочая программа по </w:t>
      </w:r>
      <w:r>
        <w:t>алгебре</w:t>
      </w:r>
      <w:r w:rsidRPr="00A60575">
        <w:t xml:space="preserve"> </w:t>
      </w:r>
      <w:r>
        <w:t>8</w:t>
      </w:r>
      <w:r w:rsidRPr="00A60575">
        <w:t xml:space="preserve"> класса составлена в соответствии с федеральным компонентом государственных образовательных стандартов основного общего образования по  </w:t>
      </w:r>
      <w:r>
        <w:t xml:space="preserve">алгебре </w:t>
      </w:r>
      <w:r w:rsidRPr="00A60575">
        <w:t xml:space="preserve"> (Приказ Министерства образования РФ от 05.03.2004 года №1089) с учетом  авторской программы </w:t>
      </w:r>
      <w:r w:rsidRPr="00A60575">
        <w:rPr>
          <w:color w:val="000000"/>
        </w:rPr>
        <w:t xml:space="preserve">для ОУ. </w:t>
      </w:r>
      <w:r w:rsidRPr="00AA3FB9">
        <w:rPr>
          <w:color w:val="000000"/>
        </w:rPr>
        <w:t xml:space="preserve">Математика \ составитель  </w:t>
      </w:r>
      <w:r w:rsidRPr="005C1E43">
        <w:rPr>
          <w:color w:val="000000"/>
        </w:rPr>
        <w:t xml:space="preserve">Г.М.Кузнецова изд-во «Дрофа», </w:t>
      </w:r>
      <w:smartTag w:uri="urn:schemas-microsoft-com:office:smarttags" w:element="metricconverter">
        <w:smartTagPr>
          <w:attr w:name="ProductID" w:val="2000 г"/>
        </w:smartTagPr>
        <w:r w:rsidRPr="005C1E43">
          <w:rPr>
            <w:color w:val="000000"/>
          </w:rPr>
          <w:t>2000 г</w:t>
        </w:r>
      </w:smartTag>
      <w:r w:rsidRPr="005C1E43">
        <w:rPr>
          <w:color w:val="000000"/>
        </w:rPr>
        <w:t>.</w:t>
      </w:r>
    </w:p>
    <w:p w:rsidR="00BD208B" w:rsidRPr="00A60575" w:rsidRDefault="00BD208B" w:rsidP="00BD208B">
      <w:pPr>
        <w:jc w:val="both"/>
      </w:pPr>
    </w:p>
    <w:p w:rsidR="00BD208B" w:rsidRPr="004D612A" w:rsidRDefault="00BD208B" w:rsidP="00BD208B">
      <w:pPr>
        <w:ind w:left="142"/>
        <w:jc w:val="both"/>
      </w:pPr>
      <w:r w:rsidRPr="004D612A">
        <w:rPr>
          <w:b/>
          <w:i/>
        </w:rPr>
        <w:t>Изучение математики на ступени основного общего образования направлено на достижение следующих целей:</w:t>
      </w:r>
    </w:p>
    <w:p w:rsidR="00BD208B" w:rsidRPr="004D612A" w:rsidRDefault="00BD208B" w:rsidP="00BD208B">
      <w:pPr>
        <w:numPr>
          <w:ilvl w:val="0"/>
          <w:numId w:val="2"/>
        </w:numPr>
        <w:tabs>
          <w:tab w:val="clear" w:pos="567"/>
        </w:tabs>
        <w:spacing w:before="60"/>
        <w:jc w:val="both"/>
      </w:pPr>
      <w:r w:rsidRPr="004D612A">
        <w:rPr>
          <w:b/>
        </w:rPr>
        <w:t>овладение</w:t>
      </w:r>
      <w:r w:rsidRPr="004D612A"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BD208B" w:rsidRPr="004D612A" w:rsidRDefault="00BD208B" w:rsidP="00BD208B">
      <w:pPr>
        <w:numPr>
          <w:ilvl w:val="0"/>
          <w:numId w:val="2"/>
        </w:numPr>
        <w:tabs>
          <w:tab w:val="clear" w:pos="567"/>
        </w:tabs>
        <w:spacing w:before="60"/>
        <w:jc w:val="both"/>
      </w:pPr>
      <w:r w:rsidRPr="004D612A">
        <w:rPr>
          <w:b/>
        </w:rPr>
        <w:t xml:space="preserve">интеллектуальное развитие, </w:t>
      </w:r>
      <w:r w:rsidRPr="004D612A"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BD208B" w:rsidRPr="004D612A" w:rsidRDefault="00BD208B" w:rsidP="00BD208B">
      <w:pPr>
        <w:numPr>
          <w:ilvl w:val="0"/>
          <w:numId w:val="2"/>
        </w:numPr>
        <w:tabs>
          <w:tab w:val="clear" w:pos="567"/>
        </w:tabs>
        <w:spacing w:before="60"/>
        <w:jc w:val="both"/>
      </w:pPr>
      <w:r w:rsidRPr="004D612A">
        <w:rPr>
          <w:b/>
        </w:rPr>
        <w:t>формирование представлений</w:t>
      </w:r>
      <w:r w:rsidRPr="004D612A"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BD208B" w:rsidRPr="004D612A" w:rsidRDefault="00BD208B" w:rsidP="00BD208B">
      <w:pPr>
        <w:numPr>
          <w:ilvl w:val="0"/>
          <w:numId w:val="2"/>
        </w:numPr>
        <w:tabs>
          <w:tab w:val="clear" w:pos="567"/>
        </w:tabs>
        <w:spacing w:before="60"/>
        <w:jc w:val="both"/>
      </w:pPr>
      <w:r w:rsidRPr="004D612A">
        <w:rPr>
          <w:b/>
        </w:rPr>
        <w:t>воспитание</w:t>
      </w:r>
      <w:r w:rsidRPr="004D612A"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BD208B" w:rsidRPr="004D612A" w:rsidRDefault="00BD208B" w:rsidP="00BD208B">
      <w:pPr>
        <w:jc w:val="both"/>
        <w:rPr>
          <w:b/>
        </w:rPr>
      </w:pPr>
      <w:r w:rsidRPr="004D612A">
        <w:rPr>
          <w:b/>
          <w:bCs/>
        </w:rPr>
        <w:t>Задачи</w:t>
      </w:r>
    </w:p>
    <w:p w:rsidR="00BD208B" w:rsidRPr="004D612A" w:rsidRDefault="00BD208B" w:rsidP="00BD208B">
      <w:pPr>
        <w:numPr>
          <w:ilvl w:val="0"/>
          <w:numId w:val="1"/>
        </w:numPr>
        <w:tabs>
          <w:tab w:val="clear" w:pos="720"/>
          <w:tab w:val="num" w:pos="284"/>
        </w:tabs>
        <w:ind w:left="0" w:hanging="11"/>
        <w:jc w:val="both"/>
      </w:pPr>
      <w:r w:rsidRPr="004D612A">
        <w:t>Выработать умение выполнять тождественные преобразования рациональных выражений.</w:t>
      </w:r>
    </w:p>
    <w:p w:rsidR="00BD208B" w:rsidRPr="004D612A" w:rsidRDefault="00BD208B" w:rsidP="00BD208B">
      <w:pPr>
        <w:numPr>
          <w:ilvl w:val="0"/>
          <w:numId w:val="1"/>
        </w:numPr>
        <w:tabs>
          <w:tab w:val="clear" w:pos="720"/>
          <w:tab w:val="num" w:pos="284"/>
        </w:tabs>
        <w:ind w:left="0" w:hanging="11"/>
        <w:jc w:val="both"/>
      </w:pPr>
      <w:r w:rsidRPr="004D612A">
        <w:t>Расширить класс функций, свойства и графики которых известны учащимся; продолжить формирование представлений о таких фундаментальных  понятиях математики, какими являются понятия функции, её области определения, ограниченности. Непрерывности, наибольшего и наименьшего значений на заданном промежутке.</w:t>
      </w:r>
    </w:p>
    <w:p w:rsidR="00BD208B" w:rsidRPr="004D612A" w:rsidRDefault="00BD208B" w:rsidP="00BD208B">
      <w:pPr>
        <w:numPr>
          <w:ilvl w:val="0"/>
          <w:numId w:val="1"/>
        </w:numPr>
        <w:tabs>
          <w:tab w:val="clear" w:pos="720"/>
          <w:tab w:val="num" w:pos="284"/>
        </w:tabs>
        <w:ind w:left="0" w:hanging="11"/>
        <w:jc w:val="both"/>
      </w:pPr>
      <w:r w:rsidRPr="004D612A">
        <w:t>Выработать умение выполнять несложные преобразования выражений, содержащих квадратный корень, изучить новую функцию </w:t>
      </w:r>
      <w:r>
        <w:rPr>
          <w:noProof/>
        </w:rPr>
        <w:drawing>
          <wp:inline distT="0" distB="0" distL="0" distR="0">
            <wp:extent cx="499745" cy="233680"/>
            <wp:effectExtent l="0" t="0" r="0" b="0"/>
            <wp:docPr id="1" name="Рисунок 1" descr="http://festival.1september.ru/articles/590064/img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festival.1september.ru/articles/590064/img2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12A">
        <w:t>.</w:t>
      </w:r>
    </w:p>
    <w:p w:rsidR="00BD208B" w:rsidRPr="004D612A" w:rsidRDefault="00BD208B" w:rsidP="00BD208B">
      <w:pPr>
        <w:numPr>
          <w:ilvl w:val="0"/>
          <w:numId w:val="1"/>
        </w:numPr>
        <w:tabs>
          <w:tab w:val="clear" w:pos="720"/>
          <w:tab w:val="num" w:pos="284"/>
        </w:tabs>
        <w:ind w:left="0" w:hanging="11"/>
        <w:jc w:val="both"/>
      </w:pPr>
      <w:r w:rsidRPr="004D612A">
        <w:t>Навести определённый порядок в представлениях учащихся о действительных (рациональных и иррациональных) числах</w:t>
      </w:r>
    </w:p>
    <w:p w:rsidR="00BD208B" w:rsidRPr="004D612A" w:rsidRDefault="00BD208B" w:rsidP="00BD208B">
      <w:pPr>
        <w:numPr>
          <w:ilvl w:val="0"/>
          <w:numId w:val="1"/>
        </w:numPr>
        <w:tabs>
          <w:tab w:val="clear" w:pos="720"/>
          <w:tab w:val="num" w:pos="284"/>
        </w:tabs>
        <w:ind w:left="0" w:hanging="11"/>
        <w:jc w:val="both"/>
      </w:pPr>
      <w:r w:rsidRPr="004D612A">
        <w:t>Выработать умение выполнять действия над степенями с любыми целыми показателями.</w:t>
      </w:r>
    </w:p>
    <w:p w:rsidR="00BD208B" w:rsidRPr="004D612A" w:rsidRDefault="00BD208B" w:rsidP="00BD208B">
      <w:pPr>
        <w:numPr>
          <w:ilvl w:val="0"/>
          <w:numId w:val="1"/>
        </w:numPr>
        <w:tabs>
          <w:tab w:val="clear" w:pos="720"/>
          <w:tab w:val="num" w:pos="284"/>
        </w:tabs>
        <w:ind w:left="0" w:hanging="11"/>
        <w:jc w:val="both"/>
      </w:pPr>
      <w:r w:rsidRPr="004D612A">
        <w:t>Выработать  умения решать квадратные уравнения и уравнения, сводящиеся к квадратным, и применять их при решении задач.</w:t>
      </w:r>
    </w:p>
    <w:p w:rsidR="00BD208B" w:rsidRPr="004D612A" w:rsidRDefault="00BD208B" w:rsidP="00BD208B">
      <w:pPr>
        <w:numPr>
          <w:ilvl w:val="0"/>
          <w:numId w:val="1"/>
        </w:numPr>
        <w:tabs>
          <w:tab w:val="clear" w:pos="720"/>
          <w:tab w:val="num" w:pos="284"/>
        </w:tabs>
        <w:ind w:left="0" w:hanging="11"/>
        <w:jc w:val="both"/>
      </w:pPr>
      <w:r w:rsidRPr="004D612A">
        <w:t>Выработать умения решать линейные и квадратные неравенства с одной переменной; познакомиться со свойствами монотонности функции.</w:t>
      </w:r>
    </w:p>
    <w:p w:rsidR="00BD208B" w:rsidRPr="00364ACC" w:rsidRDefault="00BD208B" w:rsidP="00BD208B">
      <w:pPr>
        <w:jc w:val="center"/>
      </w:pPr>
      <w:r w:rsidRPr="00364ACC">
        <w:rPr>
          <w:b/>
        </w:rPr>
        <w:t>Общая характеристика учебного предмета.</w:t>
      </w:r>
    </w:p>
    <w:p w:rsidR="00BD208B" w:rsidRPr="00364ACC" w:rsidRDefault="00BD208B" w:rsidP="00BD208B">
      <w:pPr>
        <w:jc w:val="both"/>
      </w:pPr>
      <w:r w:rsidRPr="00364ACC">
        <w:t xml:space="preserve">        Алгебра нацелена на формирование математического аппарата для решения задач из математики, смежных предметов, окружающей ре</w:t>
      </w:r>
      <w:r w:rsidRPr="00364ACC">
        <w:softHyphen/>
        <w:t>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</w:t>
      </w:r>
      <w:r w:rsidRPr="00364ACC">
        <w:softHyphen/>
        <w:t>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, для формирования у учащихся представлений о роли математики в развитии цивилизации и культуры.</w:t>
      </w:r>
    </w:p>
    <w:p w:rsidR="00BD208B" w:rsidRPr="00023395" w:rsidRDefault="00BD208B" w:rsidP="00BD208B">
      <w:pPr>
        <w:jc w:val="both"/>
        <w:rPr>
          <w:b/>
          <w:u w:val="single"/>
        </w:rPr>
      </w:pPr>
      <w:r w:rsidRPr="00DE101C">
        <w:rPr>
          <w:sz w:val="22"/>
          <w:szCs w:val="22"/>
        </w:rPr>
        <w:t xml:space="preserve"> </w:t>
      </w:r>
      <w: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>
        <w:rPr>
          <w:b/>
          <w:bCs/>
        </w:rPr>
        <w:t xml:space="preserve">арифметика; алгебра; геометрия; элементы комбинаторики, теории вероятностей, статистики и логики. </w:t>
      </w:r>
      <w:r>
        <w:t xml:space="preserve">В своей совокупности они </w:t>
      </w:r>
      <w:r>
        <w:lastRenderedPageBreak/>
        <w:t>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BD208B" w:rsidRDefault="00BD208B" w:rsidP="00BD208B">
      <w:pPr>
        <w:jc w:val="both"/>
      </w:pPr>
      <w:r>
        <w:t>Таким образом, в ходе освоения содержания курса учащиеся получают возможность:</w:t>
      </w:r>
    </w:p>
    <w:p w:rsidR="00BD208B" w:rsidRDefault="00BD208B" w:rsidP="00BD208B">
      <w:pPr>
        <w:jc w:val="both"/>
      </w:pPr>
      <w:r>
        <w:rPr>
          <w:b/>
          <w:bCs/>
          <w:u w:val="single"/>
        </w:rPr>
        <w:t>развить</w:t>
      </w:r>
      <w:r w:rsidRPr="00023395">
        <w:rPr>
          <w:b/>
          <w:bCs/>
        </w:rPr>
        <w:t xml:space="preserve"> </w:t>
      </w:r>
      <w:r>
        <w:t>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BD208B" w:rsidRDefault="00BD208B" w:rsidP="00BD208B">
      <w:pPr>
        <w:jc w:val="both"/>
      </w:pPr>
      <w:r>
        <w:rPr>
          <w:b/>
          <w:bCs/>
          <w:u w:val="single"/>
        </w:rPr>
        <w:t>владеть</w:t>
      </w:r>
      <w:r w:rsidRPr="00023395">
        <w:rPr>
          <w:b/>
          <w:bCs/>
        </w:rPr>
        <w:t xml:space="preserve"> </w:t>
      </w:r>
      <w:r>
        <w:t>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BD208B" w:rsidRDefault="00BD208B" w:rsidP="00BD208B">
      <w:pPr>
        <w:jc w:val="both"/>
      </w:pPr>
      <w:r>
        <w:rPr>
          <w:b/>
          <w:bCs/>
          <w:u w:val="single"/>
        </w:rPr>
        <w:t>изучить</w:t>
      </w:r>
      <w:r w:rsidRPr="00023395">
        <w:rPr>
          <w:b/>
          <w:bCs/>
        </w:rPr>
        <w:t xml:space="preserve"> </w:t>
      </w:r>
      <w:r>
        <w:t>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BD208B" w:rsidRDefault="00BD208B" w:rsidP="00BD208B">
      <w:pPr>
        <w:jc w:val="both"/>
      </w:pPr>
      <w:r>
        <w:rPr>
          <w:b/>
          <w:bCs/>
          <w:u w:val="single"/>
        </w:rPr>
        <w:t>развить</w:t>
      </w:r>
      <w:r w:rsidRPr="006E1605">
        <w:rPr>
          <w:b/>
          <w:bCs/>
        </w:rPr>
        <w:t xml:space="preserve"> </w:t>
      </w:r>
      <w:r>
        <w:t>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BD208B" w:rsidRDefault="00BD208B" w:rsidP="00BD208B">
      <w:pPr>
        <w:jc w:val="both"/>
      </w:pPr>
      <w:r>
        <w:rPr>
          <w:b/>
          <w:bCs/>
          <w:u w:val="single"/>
        </w:rPr>
        <w:t>получить</w:t>
      </w:r>
      <w:r w:rsidRPr="006E1605">
        <w:rPr>
          <w:b/>
          <w:bCs/>
        </w:rPr>
        <w:t xml:space="preserve"> </w:t>
      </w:r>
      <w:r>
        <w:t xml:space="preserve">представления о статистических закономерностях в реальном мире и о различных способах их изучения, об особенностях </w:t>
      </w:r>
      <w:r w:rsidRPr="006E1605">
        <w:t>выводов и</w:t>
      </w:r>
      <w:r>
        <w:t xml:space="preserve"> прогнозов, носящих вероятностный характер;</w:t>
      </w:r>
    </w:p>
    <w:p w:rsidR="00BD208B" w:rsidRDefault="00BD208B" w:rsidP="00BD208B">
      <w:pPr>
        <w:jc w:val="both"/>
      </w:pPr>
      <w:r>
        <w:rPr>
          <w:b/>
          <w:bCs/>
          <w:u w:val="single"/>
        </w:rPr>
        <w:t>развить</w:t>
      </w:r>
      <w:r w:rsidRPr="006E1605">
        <w:rPr>
          <w:b/>
          <w:bCs/>
        </w:rPr>
        <w:t xml:space="preserve"> </w:t>
      </w:r>
      <w:r>
        <w:t>логическое мышление и речь - умение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BD208B" w:rsidRDefault="00BD208B" w:rsidP="00BD208B">
      <w:pPr>
        <w:jc w:val="both"/>
      </w:pPr>
      <w:r>
        <w:rPr>
          <w:b/>
          <w:bCs/>
          <w:u w:val="single"/>
        </w:rPr>
        <w:t>сформировать</w:t>
      </w:r>
      <w:r w:rsidRPr="006E1605">
        <w:rPr>
          <w:b/>
          <w:bCs/>
        </w:rPr>
        <w:t xml:space="preserve"> </w:t>
      </w:r>
      <w:r>
        <w:t>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BD208B" w:rsidRDefault="00BD208B" w:rsidP="00BD208B">
      <w:pPr>
        <w:ind w:firstLine="708"/>
        <w:jc w:val="center"/>
        <w:rPr>
          <w:b/>
        </w:rPr>
      </w:pPr>
      <w:r>
        <w:rPr>
          <w:b/>
        </w:rPr>
        <w:t>Место предмета в учебном плане</w:t>
      </w:r>
    </w:p>
    <w:p w:rsidR="00BD208B" w:rsidRDefault="00BD208B" w:rsidP="00BD208B">
      <w:pPr>
        <w:ind w:left="142" w:firstLine="566"/>
        <w:jc w:val="both"/>
      </w:pPr>
      <w:r w:rsidRPr="006F3B2A">
        <w:t xml:space="preserve">Федеральный базисный учебный план для образовательных учреждений Российской Федерации отводит </w:t>
      </w:r>
      <w:r>
        <w:t>306</w:t>
      </w:r>
      <w:r w:rsidRPr="006F3B2A">
        <w:t xml:space="preserve"> часов для обязательного изучения </w:t>
      </w:r>
      <w:r>
        <w:t>алгебры</w:t>
      </w:r>
      <w:r w:rsidRPr="006F3B2A">
        <w:t xml:space="preserve"> на ступени основного общего образования. Согласно учебно</w:t>
      </w:r>
      <w:r>
        <w:t>го</w:t>
      </w:r>
      <w:r w:rsidRPr="006F3B2A">
        <w:t xml:space="preserve"> план</w:t>
      </w:r>
      <w:r>
        <w:t xml:space="preserve">а Равнецкой  ООШ </w:t>
      </w:r>
      <w:r w:rsidRPr="006F3B2A">
        <w:t xml:space="preserve">на изучение </w:t>
      </w:r>
      <w:r>
        <w:t>алгебры в 8</w:t>
      </w:r>
      <w:r w:rsidRPr="005B1BF6">
        <w:t xml:space="preserve"> </w:t>
      </w:r>
      <w:r>
        <w:t>классе</w:t>
      </w:r>
      <w:r w:rsidRPr="006F3B2A">
        <w:t xml:space="preserve"> отводится</w:t>
      </w:r>
      <w:r>
        <w:t xml:space="preserve"> 3 ч в неделю (102  часов за год). </w:t>
      </w:r>
    </w:p>
    <w:p w:rsidR="00BD208B" w:rsidRDefault="00BD208B" w:rsidP="00BD208B">
      <w:pPr>
        <w:shd w:val="clear" w:color="auto" w:fill="FFFFFF"/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</w:rPr>
        <w:t>Содержание учебного предмета</w:t>
      </w:r>
      <w:r w:rsidRPr="00364ACC">
        <w:rPr>
          <w:b/>
          <w:bCs/>
        </w:rPr>
        <w:t>.</w:t>
      </w:r>
    </w:p>
    <w:p w:rsidR="00BD208B" w:rsidRDefault="00BD208B" w:rsidP="00BD208B">
      <w:pPr>
        <w:shd w:val="clear" w:color="auto" w:fill="FFFFFF"/>
        <w:autoSpaceDE w:val="0"/>
        <w:autoSpaceDN w:val="0"/>
        <w:adjustRightInd w:val="0"/>
        <w:rPr>
          <w:b/>
          <w:bCs/>
        </w:rPr>
      </w:pPr>
      <w:r>
        <w:rPr>
          <w:b/>
        </w:rPr>
        <w:t>Алгебраические выражения. Числовые функции. Уравнения и неравенства.</w:t>
      </w:r>
      <w:r w:rsidRPr="00364ACC">
        <w:rPr>
          <w:b/>
        </w:rPr>
        <w:t>(4 часа)</w:t>
      </w:r>
      <w:r w:rsidRPr="00364ACC">
        <w:rPr>
          <w:b/>
          <w:bCs/>
        </w:rPr>
        <w:t xml:space="preserve">  </w:t>
      </w:r>
    </w:p>
    <w:p w:rsidR="00BD208B" w:rsidRPr="00364ACC" w:rsidRDefault="00BD208B" w:rsidP="00BD208B">
      <w:pPr>
        <w:shd w:val="clear" w:color="auto" w:fill="FFFFFF"/>
        <w:autoSpaceDE w:val="0"/>
        <w:autoSpaceDN w:val="0"/>
        <w:adjustRightInd w:val="0"/>
        <w:rPr>
          <w:b/>
          <w:bCs/>
        </w:rPr>
      </w:pPr>
      <w:r>
        <w:rPr>
          <w:color w:val="000000"/>
          <w:sz w:val="22"/>
        </w:rPr>
        <w:t>Буквенные выражения (выражения с переменными). 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</w:t>
      </w:r>
      <w:r w:rsidRPr="00D22F90">
        <w:rPr>
          <w:color w:val="000000"/>
          <w:sz w:val="22"/>
        </w:rPr>
        <w:t xml:space="preserve"> </w:t>
      </w:r>
      <w:r>
        <w:rPr>
          <w:color w:val="000000"/>
          <w:sz w:val="22"/>
        </w:rPr>
        <w:t>Свойства степеней с целым показателем.</w:t>
      </w:r>
      <w:r w:rsidRPr="00D22F90">
        <w:rPr>
          <w:color w:val="000000"/>
          <w:sz w:val="22"/>
        </w:rPr>
        <w:t xml:space="preserve"> </w:t>
      </w:r>
      <w:r>
        <w:rPr>
          <w:color w:val="000000"/>
          <w:sz w:val="22"/>
        </w:rPr>
        <w:t>Линейное уравнение.</w:t>
      </w:r>
      <w:r w:rsidRPr="00D22F90">
        <w:rPr>
          <w:color w:val="000000"/>
          <w:sz w:val="22"/>
        </w:rPr>
        <w:t xml:space="preserve"> </w:t>
      </w:r>
      <w:r>
        <w:rPr>
          <w:color w:val="000000"/>
          <w:sz w:val="22"/>
        </w:rPr>
        <w:t>Уравнение с двумя переменными; решение уравнения с двумя переменными. Система уравнений; решение системы.</w:t>
      </w:r>
      <w:r w:rsidRPr="00D22F90">
        <w:rPr>
          <w:color w:val="000000"/>
          <w:sz w:val="22"/>
        </w:rPr>
        <w:t xml:space="preserve"> </w:t>
      </w:r>
      <w:r>
        <w:rPr>
          <w:color w:val="000000"/>
          <w:sz w:val="22"/>
        </w:rPr>
        <w:t>Функции, описывающие прямую и обратную пропорциональную зависимости, их графики. Линейная функция, ее график, геометрический смысл коэффициентов.</w:t>
      </w:r>
    </w:p>
    <w:p w:rsidR="00BD208B" w:rsidRDefault="00BD208B" w:rsidP="00BD208B">
      <w:pPr>
        <w:jc w:val="both"/>
        <w:rPr>
          <w:b/>
        </w:rPr>
      </w:pPr>
      <w:r>
        <w:rPr>
          <w:b/>
        </w:rPr>
        <w:t>Алгебраические выражения. Уравнения и неравенства.</w:t>
      </w:r>
      <w:r w:rsidRPr="00364ACC">
        <w:rPr>
          <w:b/>
        </w:rPr>
        <w:t xml:space="preserve"> (19час)</w:t>
      </w:r>
    </w:p>
    <w:p w:rsidR="00BD208B" w:rsidRDefault="00BD208B" w:rsidP="00BD208B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00000"/>
          <w:sz w:val="22"/>
        </w:rPr>
      </w:pPr>
      <w:r>
        <w:rPr>
          <w:color w:val="000000"/>
          <w:sz w:val="22"/>
        </w:rPr>
        <w:t xml:space="preserve">Алгебраическая дробь. Сокращение дробей. Действия с алгебраическими дробями. </w:t>
      </w:r>
    </w:p>
    <w:p w:rsidR="00BD208B" w:rsidRPr="00364ACC" w:rsidRDefault="00BD208B" w:rsidP="00BD208B">
      <w:pPr>
        <w:jc w:val="both"/>
        <w:rPr>
          <w:b/>
        </w:rPr>
      </w:pPr>
      <w:r>
        <w:rPr>
          <w:color w:val="000000"/>
          <w:sz w:val="22"/>
        </w:rPr>
        <w:t>Рациональные выражения и их преобразования.</w:t>
      </w:r>
    </w:p>
    <w:p w:rsidR="00BD208B" w:rsidRPr="00364ACC" w:rsidRDefault="00BD208B" w:rsidP="00BD208B">
      <w:pPr>
        <w:jc w:val="both"/>
      </w:pPr>
      <w:r w:rsidRPr="00364ACC">
        <w:t>Понятие алгебраической дроби. Основное свойство алгебраической дроби. Сокращение алгебраических дробей.</w:t>
      </w:r>
      <w:r>
        <w:t xml:space="preserve"> </w:t>
      </w:r>
      <w:r>
        <w:rPr>
          <w:color w:val="000000"/>
          <w:sz w:val="22"/>
        </w:rPr>
        <w:t>Решение рациональных уравнений.</w:t>
      </w:r>
      <w:r>
        <w:t xml:space="preserve"> </w:t>
      </w:r>
      <w:r w:rsidRPr="00364ACC">
        <w:t>Степень с рациональным показателем.</w:t>
      </w:r>
    </w:p>
    <w:p w:rsidR="00BD208B" w:rsidRDefault="00BD208B" w:rsidP="00BD208B">
      <w:pPr>
        <w:rPr>
          <w:b/>
        </w:rPr>
      </w:pPr>
      <w:r>
        <w:rPr>
          <w:b/>
        </w:rPr>
        <w:t>Действительные числа. Числовые функции. Рациональные числа.</w:t>
      </w:r>
      <w:r w:rsidRPr="00364ACC">
        <w:rPr>
          <w:b/>
        </w:rPr>
        <w:t>(17 часов)</w:t>
      </w:r>
    </w:p>
    <w:p w:rsidR="00BD208B" w:rsidRPr="00CA7BB4" w:rsidRDefault="00BD208B" w:rsidP="00BD208B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Cs w:val="24"/>
        </w:rPr>
      </w:pPr>
      <w:r w:rsidRPr="00CA7BB4">
        <w:rPr>
          <w:color w:val="000000"/>
          <w:szCs w:val="24"/>
        </w:rPr>
        <w:t>Квадратный корень из числа. Нахождение приближенного значения корня с помощью калькулятора. Понятие об иррациональном числе. Иррациональность числа. Десятичные приближения иррациональных чисел. Действительные числа как бесконечные десятичные дроби. Этапы развития представления о числе. Графики функций: корень квадратный.</w:t>
      </w:r>
      <w:r w:rsidRPr="00CA7BB4">
        <w:rPr>
          <w:szCs w:val="24"/>
        </w:rPr>
        <w:t xml:space="preserve"> Выпуклость функции. Область значений функции.</w:t>
      </w:r>
      <w:r w:rsidRPr="00CA7BB4">
        <w:rPr>
          <w:color w:val="000000"/>
          <w:szCs w:val="24"/>
        </w:rPr>
        <w:t xml:space="preserve"> </w:t>
      </w:r>
      <w:r w:rsidRPr="00CA7BB4">
        <w:rPr>
          <w:color w:val="000000"/>
          <w:szCs w:val="24"/>
        </w:rPr>
        <w:lastRenderedPageBreak/>
        <w:t>Модуль (абсолютная величина) числа.</w:t>
      </w:r>
    </w:p>
    <w:p w:rsidR="00BD208B" w:rsidRPr="00CA7BB4" w:rsidRDefault="00BD208B" w:rsidP="00BD208B">
      <w:pPr>
        <w:rPr>
          <w:b/>
        </w:rPr>
      </w:pPr>
      <w:r w:rsidRPr="00CA7BB4">
        <w:rPr>
          <w:b/>
        </w:rPr>
        <w:t>Числовые функции. Алгебраические выражения. (17 часов)</w:t>
      </w:r>
    </w:p>
    <w:p w:rsidR="00BD208B" w:rsidRPr="00CA7BB4" w:rsidRDefault="00BD208B" w:rsidP="00BD208B">
      <w:r w:rsidRPr="00CA7BB4">
        <w:rPr>
          <w:color w:val="000000"/>
        </w:rPr>
        <w:t>Квадратичная функция, ее график, парабола. Координаты вершины параболы, ось симметрии.</w:t>
      </w:r>
    </w:p>
    <w:p w:rsidR="00BD208B" w:rsidRPr="00CA7BB4" w:rsidRDefault="00BD208B" w:rsidP="00BD208B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i/>
          <w:color w:val="000000"/>
          <w:szCs w:val="24"/>
        </w:rPr>
      </w:pPr>
      <w:r w:rsidRPr="00CA7BB4">
        <w:rPr>
          <w:szCs w:val="24"/>
        </w:rPr>
        <w:t>Гипербола. Асимптота.</w:t>
      </w:r>
      <w:r w:rsidRPr="00CA7BB4">
        <w:rPr>
          <w:color w:val="000000"/>
          <w:szCs w:val="24"/>
        </w:rPr>
        <w:t xml:space="preserve"> Квадратный трехчлен.</w:t>
      </w:r>
      <w:r w:rsidRPr="00CA7BB4">
        <w:rPr>
          <w:szCs w:val="24"/>
        </w:rPr>
        <w:t xml:space="preserve"> Понятие ограниченной функции. Построение и чтение графиков кусочных функций. Графическое решение квадратных уравнений.</w:t>
      </w:r>
      <w:r w:rsidRPr="00CA7BB4">
        <w:rPr>
          <w:i/>
          <w:color w:val="000000"/>
          <w:szCs w:val="24"/>
        </w:rPr>
        <w:t xml:space="preserve"> Параллельный перенос графиков вдоль осей координат и симметрия относительно осей.</w:t>
      </w:r>
    </w:p>
    <w:p w:rsidR="00BD208B" w:rsidRPr="00CA7BB4" w:rsidRDefault="00BD208B" w:rsidP="00BD208B">
      <w:pPr>
        <w:rPr>
          <w:b/>
        </w:rPr>
      </w:pPr>
      <w:r w:rsidRPr="00CA7BB4">
        <w:rPr>
          <w:b/>
        </w:rPr>
        <w:t>Уравнения и неравенства. Алгебраические выражения. (21 час).</w:t>
      </w:r>
    </w:p>
    <w:p w:rsidR="00BD208B" w:rsidRPr="00CA7BB4" w:rsidRDefault="00BD208B" w:rsidP="00BD208B">
      <w:pPr>
        <w:rPr>
          <w:color w:val="000000"/>
        </w:rPr>
      </w:pPr>
      <w:r w:rsidRPr="00CA7BB4">
        <w:rPr>
          <w:color w:val="000000"/>
        </w:rPr>
        <w:t>Квадратное уравнение: формула корней квадратного уравнения. Примеры решения уравнений высших степеней; методы замены переменной, разложения на множители. Теорема Виета. Разложение квадратного трехчлена на линейные множители.</w:t>
      </w:r>
    </w:p>
    <w:p w:rsidR="00BD208B" w:rsidRPr="00CA7BB4" w:rsidRDefault="00BD208B" w:rsidP="00BD208B">
      <w:r w:rsidRPr="00CA7BB4">
        <w:t>Приведенное (неприведенное) квадратное уравнение. Полное (неполное) квадратное уравнение.</w:t>
      </w:r>
    </w:p>
    <w:p w:rsidR="00BD208B" w:rsidRPr="00CA7BB4" w:rsidRDefault="00BD208B" w:rsidP="00BD208B">
      <w:r w:rsidRPr="00CA7BB4">
        <w:t xml:space="preserve">Параметр. Уравнение с параметром (начальные представления). </w:t>
      </w:r>
    </w:p>
    <w:p w:rsidR="00BD208B" w:rsidRPr="00CA7BB4" w:rsidRDefault="00BD208B" w:rsidP="00BD208B">
      <w:r w:rsidRPr="00CA7BB4">
        <w:t>Алгоритм решения рационального уравнения. Биквадратное уравнение.</w:t>
      </w:r>
    </w:p>
    <w:p w:rsidR="00BD208B" w:rsidRPr="00CA7BB4" w:rsidRDefault="00BD208B" w:rsidP="00BD208B">
      <w:r w:rsidRPr="00CA7BB4">
        <w:t>Рациональные уравнения как математические модели реальных ситуаций.</w:t>
      </w:r>
    </w:p>
    <w:p w:rsidR="00BD208B" w:rsidRPr="00CA7BB4" w:rsidRDefault="00BD208B" w:rsidP="00BD208B">
      <w:r w:rsidRPr="00CA7BB4">
        <w:t>Иррациональное уравнение. Метод возведения в квадрат.</w:t>
      </w:r>
    </w:p>
    <w:p w:rsidR="00BD208B" w:rsidRPr="00CA7BB4" w:rsidRDefault="00BD208B" w:rsidP="00BD208B">
      <w:pPr>
        <w:rPr>
          <w:b/>
        </w:rPr>
      </w:pPr>
      <w:r w:rsidRPr="00CA7BB4">
        <w:rPr>
          <w:b/>
        </w:rPr>
        <w:t>Уравнения и неравенства. Числовые функции.16 часов)</w:t>
      </w:r>
    </w:p>
    <w:p w:rsidR="00BD208B" w:rsidRPr="00CA7BB4" w:rsidRDefault="00BD208B" w:rsidP="00BD208B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Cs w:val="24"/>
        </w:rPr>
      </w:pPr>
      <w:r w:rsidRPr="00CA7BB4">
        <w:rPr>
          <w:color w:val="000000"/>
          <w:szCs w:val="24"/>
        </w:rPr>
        <w:t xml:space="preserve">Неравенство с одной переменной. Решение неравенства. Линейные неравенства с одной переменной. Квадратные неравенства. </w:t>
      </w:r>
      <w:r w:rsidRPr="00CA7BB4">
        <w:rPr>
          <w:i/>
          <w:color w:val="000000"/>
          <w:szCs w:val="24"/>
        </w:rPr>
        <w:t>Примеры решения дробно-линейных неравенств.</w:t>
      </w:r>
      <w:r w:rsidRPr="00CA7BB4">
        <w:rPr>
          <w:color w:val="000000"/>
          <w:szCs w:val="24"/>
        </w:rPr>
        <w:t xml:space="preserve"> </w:t>
      </w:r>
    </w:p>
    <w:p w:rsidR="00BD208B" w:rsidRPr="00CA7BB4" w:rsidRDefault="00BD208B" w:rsidP="00BD208B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i/>
          <w:color w:val="000000"/>
          <w:szCs w:val="24"/>
        </w:rPr>
      </w:pPr>
      <w:r w:rsidRPr="00CA7BB4">
        <w:rPr>
          <w:color w:val="000000"/>
          <w:szCs w:val="24"/>
        </w:rPr>
        <w:t xml:space="preserve">Числовые неравенства и их свойства. </w:t>
      </w:r>
      <w:r w:rsidRPr="00CA7BB4">
        <w:rPr>
          <w:i/>
          <w:color w:val="000000"/>
          <w:szCs w:val="24"/>
        </w:rPr>
        <w:t>Доказательство числовых и алгебраических неравенств.</w:t>
      </w:r>
      <w:r w:rsidRPr="00CA7BB4">
        <w:rPr>
          <w:color w:val="000000"/>
          <w:szCs w:val="24"/>
        </w:rPr>
        <w:t xml:space="preserve"> Возрастание и убывание функции, наибольшее и наименьшее значения функции, нули функции, промежутки знакопостоянства.</w:t>
      </w:r>
    </w:p>
    <w:p w:rsidR="00BD208B" w:rsidRPr="00CA7BB4" w:rsidRDefault="00BD208B" w:rsidP="00BD208B">
      <w:r w:rsidRPr="00CA7BB4">
        <w:t>Приближенные значения действительных чисел, погрешность приближения, приближение по недостатку и по избытку. Стандартный вид числа.</w:t>
      </w:r>
    </w:p>
    <w:p w:rsidR="00BD208B" w:rsidRPr="00CA7BB4" w:rsidRDefault="00BD208B" w:rsidP="00BD208B">
      <w:pPr>
        <w:jc w:val="both"/>
        <w:rPr>
          <w:b/>
        </w:rPr>
      </w:pPr>
      <w:r w:rsidRPr="00CA7BB4">
        <w:rPr>
          <w:rStyle w:val="a3"/>
          <w:b/>
          <w:i w:val="0"/>
        </w:rPr>
        <w:t>Алгебраические выражения. Уравнения и неравенства. (</w:t>
      </w:r>
      <w:r w:rsidRPr="00CA7BB4">
        <w:rPr>
          <w:b/>
        </w:rPr>
        <w:t xml:space="preserve">Обобщающее повторение) (8 часов) </w:t>
      </w:r>
    </w:p>
    <w:p w:rsidR="00BD208B" w:rsidRPr="00CA7BB4" w:rsidRDefault="00BD208B" w:rsidP="00BD208B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000000"/>
          <w:szCs w:val="24"/>
        </w:rPr>
      </w:pPr>
      <w:r w:rsidRPr="00CA7BB4">
        <w:rPr>
          <w:color w:val="000000"/>
          <w:szCs w:val="24"/>
        </w:rPr>
        <w:t>Алгебраическая дробь. Сокращение дробей. Действия с алгебраическими дробями. Рациональные выражения и их преобразования. Квадратное уравнение: формула корней квадратного уравнения. Решение рациональных уравнений. Неравенство с одной переменной. Решение неравенства. Линейные неравенства с одной переменной.</w:t>
      </w:r>
    </w:p>
    <w:p w:rsidR="00BD208B" w:rsidRDefault="00BD208B" w:rsidP="00BD208B">
      <w:pPr>
        <w:pStyle w:val="2"/>
        <w:spacing w:before="360" w:after="0"/>
        <w:jc w:val="center"/>
        <w:rPr>
          <w:rFonts w:ascii="Times New Roman" w:hAnsi="Times New Roman"/>
          <w:i w:val="0"/>
          <w:sz w:val="24"/>
        </w:rPr>
      </w:pPr>
      <w:r>
        <w:rPr>
          <w:rFonts w:ascii="Times New Roman" w:hAnsi="Times New Roman"/>
          <w:i w:val="0"/>
          <w:sz w:val="24"/>
        </w:rPr>
        <w:t>ТРЕБОВАНИЯ К УРОВНЮ</w:t>
      </w:r>
      <w:r>
        <w:rPr>
          <w:rFonts w:ascii="Times New Roman" w:hAnsi="Times New Roman"/>
          <w:i w:val="0"/>
          <w:sz w:val="24"/>
        </w:rPr>
        <w:br/>
        <w:t>ПОДГОТОВКИ ВЫПУСКНИКОВ</w:t>
      </w:r>
    </w:p>
    <w:p w:rsidR="00BD208B" w:rsidRDefault="00BD208B" w:rsidP="00BD208B">
      <w:pPr>
        <w:spacing w:before="240"/>
        <w:ind w:firstLine="567"/>
        <w:jc w:val="both"/>
        <w:rPr>
          <w:b/>
          <w:i/>
          <w:sz w:val="22"/>
        </w:rPr>
      </w:pPr>
      <w:r>
        <w:rPr>
          <w:b/>
          <w:i/>
          <w:sz w:val="22"/>
        </w:rPr>
        <w:t>В результате изучения математики ученик должен</w:t>
      </w:r>
    </w:p>
    <w:p w:rsidR="00BD208B" w:rsidRDefault="00BD208B" w:rsidP="00BD208B">
      <w:pPr>
        <w:spacing w:before="240"/>
        <w:ind w:firstLine="567"/>
        <w:jc w:val="both"/>
        <w:rPr>
          <w:b/>
          <w:sz w:val="22"/>
        </w:rPr>
      </w:pPr>
      <w:r>
        <w:rPr>
          <w:b/>
          <w:sz w:val="22"/>
        </w:rPr>
        <w:t>знать/понимать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существо понятия математического доказательства; примеры доказательств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существо понятия алгоритма; примеры алгоритмов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как потребности практики привели математическую науку к необходимости расширения понятия числа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lastRenderedPageBreak/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BD208B" w:rsidRPr="007B3B29" w:rsidRDefault="00BD208B" w:rsidP="00BD208B">
      <w:pPr>
        <w:pStyle w:val="a4"/>
        <w:widowControl w:val="0"/>
        <w:spacing w:before="240"/>
        <w:rPr>
          <w:rFonts w:ascii="Times New Roman" w:hAnsi="Times New Roman"/>
          <w:b/>
          <w:caps/>
          <w:sz w:val="22"/>
        </w:rPr>
      </w:pPr>
      <w:r>
        <w:rPr>
          <w:rFonts w:ascii="Times New Roman" w:hAnsi="Times New Roman"/>
          <w:b/>
          <w:caps/>
          <w:sz w:val="22"/>
        </w:rPr>
        <w:t xml:space="preserve">  Арифметика</w:t>
      </w:r>
    </w:p>
    <w:p w:rsidR="00BD208B" w:rsidRDefault="00BD208B" w:rsidP="00BD208B">
      <w:pPr>
        <w:spacing w:before="120"/>
        <w:ind w:left="1107"/>
        <w:jc w:val="both"/>
        <w:rPr>
          <w:b/>
          <w:sz w:val="22"/>
        </w:rPr>
      </w:pPr>
      <w:r>
        <w:rPr>
          <w:b/>
          <w:sz w:val="22"/>
        </w:rPr>
        <w:t>уметь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.</w:t>
      </w:r>
    </w:p>
    <w:p w:rsidR="00BD208B" w:rsidRDefault="00BD208B" w:rsidP="00BD208B">
      <w:pPr>
        <w:spacing w:before="240"/>
        <w:ind w:left="567"/>
        <w:jc w:val="both"/>
        <w:rPr>
          <w:sz w:val="22"/>
        </w:rPr>
      </w:pPr>
      <w:r>
        <w:rPr>
          <w:b/>
          <w:sz w:val="22"/>
        </w:rPr>
        <w:t xml:space="preserve">использовать приобретенные знания и умения в практической деятельности и повседневной жизни </w:t>
      </w:r>
      <w:r>
        <w:rPr>
          <w:sz w:val="22"/>
        </w:rPr>
        <w:t>для: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решения несложных практических расчетных задач, в том числе c использованием при необходимости справочных материалов, калькулятора, компьютера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устной прикидки и оценки результата вычислений; проверки результата вычисления с использованием различных приемов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интерпретации результатов решения задач с учетом ограничений, связанных с реальными свойствами рассматриваемых процессов и явлений;</w:t>
      </w:r>
    </w:p>
    <w:p w:rsidR="00BD208B" w:rsidRDefault="00BD208B" w:rsidP="00BD208B">
      <w:pPr>
        <w:pStyle w:val="a4"/>
        <w:widowControl w:val="0"/>
        <w:spacing w:before="240"/>
        <w:ind w:left="567"/>
        <w:rPr>
          <w:rFonts w:ascii="Times New Roman" w:hAnsi="Times New Roman"/>
          <w:b/>
          <w:caps/>
          <w:sz w:val="22"/>
        </w:rPr>
      </w:pPr>
      <w:r>
        <w:rPr>
          <w:rFonts w:ascii="Times New Roman" w:hAnsi="Times New Roman"/>
          <w:b/>
          <w:caps/>
          <w:sz w:val="22"/>
        </w:rPr>
        <w:t>Алгебра</w:t>
      </w:r>
    </w:p>
    <w:p w:rsidR="00BD208B" w:rsidRDefault="00BD208B" w:rsidP="00BD208B">
      <w:pPr>
        <w:spacing w:before="120"/>
        <w:ind w:firstLine="567"/>
        <w:jc w:val="both"/>
        <w:rPr>
          <w:sz w:val="22"/>
        </w:rPr>
      </w:pPr>
      <w:r>
        <w:rPr>
          <w:b/>
          <w:sz w:val="22"/>
        </w:rPr>
        <w:t>уметь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 w:rsidRPr="00544378">
        <w:rPr>
          <w:sz w:val="22"/>
        </w:rPr>
        <w:t>решать линейные, квадратные урав</w:t>
      </w:r>
      <w:r>
        <w:rPr>
          <w:sz w:val="22"/>
        </w:rPr>
        <w:t>нения и рациональные уравнения;</w:t>
      </w:r>
    </w:p>
    <w:p w:rsidR="00BD208B" w:rsidRPr="00544378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 w:rsidRPr="00544378">
        <w:rPr>
          <w:sz w:val="22"/>
        </w:rPr>
        <w:t>решать линейные и квадратные неравенства с одной переменной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 xml:space="preserve">определять координаты точки плоскости, строить точки с заданными координатами; изображать множество решений линейного неравенства; 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 xml:space="preserve">определять свойства функции по ее графику; применять графические представления при решении уравнений; 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описывать свойства изученных функций, строить их графики;</w:t>
      </w:r>
    </w:p>
    <w:p w:rsidR="00BD208B" w:rsidRDefault="00BD208B" w:rsidP="00BD208B">
      <w:pPr>
        <w:spacing w:before="240"/>
        <w:ind w:left="567"/>
        <w:jc w:val="both"/>
        <w:rPr>
          <w:sz w:val="22"/>
        </w:rPr>
      </w:pPr>
      <w:r>
        <w:rPr>
          <w:b/>
          <w:sz w:val="22"/>
        </w:rPr>
        <w:t xml:space="preserve">использовать приобретенные знания и умения в практической деятельности и повседневной жизни </w:t>
      </w:r>
      <w:r>
        <w:rPr>
          <w:sz w:val="22"/>
        </w:rPr>
        <w:t>для: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 xml:space="preserve">моделирования практических ситуаций и исследовании построенных моделей с использованием аппарата алгебры; 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BD208B" w:rsidRDefault="00BD208B" w:rsidP="00BD208B">
      <w:pPr>
        <w:numPr>
          <w:ilvl w:val="0"/>
          <w:numId w:val="3"/>
        </w:numPr>
        <w:tabs>
          <w:tab w:val="clear" w:pos="1107"/>
        </w:tabs>
        <w:spacing w:before="60"/>
        <w:ind w:left="567"/>
        <w:jc w:val="both"/>
        <w:rPr>
          <w:sz w:val="22"/>
        </w:rPr>
      </w:pPr>
      <w:r>
        <w:rPr>
          <w:sz w:val="22"/>
        </w:rPr>
        <w:t>интерпретации графиков реальных зависимостей между величинами.</w:t>
      </w:r>
    </w:p>
    <w:p w:rsidR="00BD208B" w:rsidRPr="004D612A" w:rsidRDefault="00BD208B" w:rsidP="00BD208B">
      <w:pPr>
        <w:spacing w:before="60"/>
        <w:ind w:left="567"/>
        <w:jc w:val="center"/>
        <w:rPr>
          <w:b/>
          <w:sz w:val="22"/>
        </w:rPr>
      </w:pPr>
    </w:p>
    <w:p w:rsidR="00BD208B" w:rsidRDefault="00BD208B" w:rsidP="00BD208B">
      <w:pPr>
        <w:spacing w:before="60"/>
        <w:ind w:left="567"/>
        <w:jc w:val="center"/>
        <w:rPr>
          <w:b/>
          <w:sz w:val="22"/>
        </w:rPr>
      </w:pPr>
      <w:r w:rsidRPr="004D612A">
        <w:rPr>
          <w:b/>
          <w:sz w:val="22"/>
        </w:rPr>
        <w:lastRenderedPageBreak/>
        <w:t>Учебно-тематический план</w:t>
      </w:r>
    </w:p>
    <w:p w:rsidR="00BD208B" w:rsidRPr="004D612A" w:rsidRDefault="00BD208B" w:rsidP="00BD208B">
      <w:pPr>
        <w:spacing w:before="60"/>
        <w:ind w:left="567"/>
        <w:jc w:val="center"/>
        <w:rPr>
          <w:b/>
          <w:sz w:val="22"/>
        </w:rPr>
      </w:pPr>
    </w:p>
    <w:tbl>
      <w:tblPr>
        <w:tblW w:w="1431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26"/>
        <w:gridCol w:w="4980"/>
        <w:gridCol w:w="3525"/>
        <w:gridCol w:w="2693"/>
        <w:gridCol w:w="2693"/>
      </w:tblGrid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№</w:t>
            </w:r>
          </w:p>
        </w:tc>
        <w:tc>
          <w:tcPr>
            <w:tcW w:w="4980" w:type="dxa"/>
            <w:tcBorders>
              <w:right w:val="single" w:sz="4" w:space="0" w:color="auto"/>
            </w:tcBorders>
          </w:tcPr>
          <w:p w:rsidR="00BD208B" w:rsidRPr="00D22F90" w:rsidRDefault="00BD208B" w:rsidP="004B0919">
            <w:pPr>
              <w:rPr>
                <w:rStyle w:val="a3"/>
                <w:b/>
              </w:rPr>
            </w:pPr>
            <w:r w:rsidRPr="00D22F90">
              <w:rPr>
                <w:rStyle w:val="a3"/>
                <w:b/>
              </w:rPr>
              <w:t>Тема по учебнику</w:t>
            </w: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Pr="00D22F90" w:rsidRDefault="00BD208B" w:rsidP="004B0919">
            <w:pPr>
              <w:rPr>
                <w:rStyle w:val="a3"/>
                <w:b/>
              </w:rPr>
            </w:pPr>
            <w:r w:rsidRPr="00D22F90">
              <w:rPr>
                <w:rStyle w:val="a3"/>
                <w:b/>
              </w:rPr>
              <w:t>Тема по стандарту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Количество часов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Количество к/работ</w:t>
            </w: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</w:t>
            </w:r>
          </w:p>
        </w:tc>
        <w:tc>
          <w:tcPr>
            <w:tcW w:w="4980" w:type="dxa"/>
            <w:vMerge w:val="restart"/>
            <w:tcBorders>
              <w:right w:val="single" w:sz="4" w:space="0" w:color="auto"/>
            </w:tcBorders>
          </w:tcPr>
          <w:p w:rsidR="00BD208B" w:rsidRPr="00364ACC" w:rsidRDefault="00BD208B" w:rsidP="004B0919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t>Повторение</w:t>
            </w:r>
            <w:r w:rsidRPr="00364ACC">
              <w:t>.</w:t>
            </w:r>
            <w:r w:rsidRPr="00364ACC">
              <w:rPr>
                <w:bCs/>
              </w:rPr>
              <w:t xml:space="preserve"> Содержание обучения.</w:t>
            </w: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Pr="00364ACC" w:rsidRDefault="00BD208B" w:rsidP="004B0919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Алгебраические выражения</w:t>
            </w:r>
          </w:p>
        </w:tc>
        <w:tc>
          <w:tcPr>
            <w:tcW w:w="2693" w:type="dxa"/>
            <w:vMerge w:val="restart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4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</w:t>
            </w: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4980" w:type="dxa"/>
            <w:vMerge/>
            <w:tcBorders>
              <w:right w:val="single" w:sz="4" w:space="0" w:color="auto"/>
            </w:tcBorders>
          </w:tcPr>
          <w:p w:rsidR="00BD208B" w:rsidRPr="00364ACC" w:rsidRDefault="00BD208B" w:rsidP="004B0919">
            <w:p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Pr="00364ACC" w:rsidRDefault="00BD208B" w:rsidP="004B0919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Числовые функции</w:t>
            </w:r>
          </w:p>
        </w:tc>
        <w:tc>
          <w:tcPr>
            <w:tcW w:w="2693" w:type="dxa"/>
            <w:vMerge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4980" w:type="dxa"/>
            <w:vMerge/>
            <w:tcBorders>
              <w:right w:val="single" w:sz="4" w:space="0" w:color="auto"/>
            </w:tcBorders>
          </w:tcPr>
          <w:p w:rsidR="00BD208B" w:rsidRPr="00364ACC" w:rsidRDefault="00BD208B" w:rsidP="004B0919">
            <w:p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Pr="00364ACC" w:rsidRDefault="00BD208B" w:rsidP="004B0919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Уравнения и неравенства</w:t>
            </w:r>
          </w:p>
        </w:tc>
        <w:tc>
          <w:tcPr>
            <w:tcW w:w="2693" w:type="dxa"/>
            <w:vMerge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4980" w:type="dxa"/>
            <w:tcBorders>
              <w:right w:val="single" w:sz="4" w:space="0" w:color="auto"/>
            </w:tcBorders>
          </w:tcPr>
          <w:p w:rsidR="00BD208B" w:rsidRPr="00364ACC" w:rsidRDefault="00BD208B" w:rsidP="004B0919">
            <w:pPr>
              <w:shd w:val="clear" w:color="auto" w:fill="FFFFFF"/>
              <w:autoSpaceDE w:val="0"/>
              <w:autoSpaceDN w:val="0"/>
              <w:adjustRightInd w:val="0"/>
            </w:pP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Pr="00364ACC" w:rsidRDefault="00BD208B" w:rsidP="004B0919">
            <w:pPr>
              <w:shd w:val="clear" w:color="auto" w:fill="FFFFFF"/>
              <w:autoSpaceDE w:val="0"/>
              <w:autoSpaceDN w:val="0"/>
              <w:adjustRightInd w:val="0"/>
              <w:rPr>
                <w:bCs/>
              </w:rPr>
            </w:pP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2</w:t>
            </w:r>
          </w:p>
        </w:tc>
        <w:tc>
          <w:tcPr>
            <w:tcW w:w="4980" w:type="dxa"/>
            <w:vMerge w:val="restart"/>
            <w:tcBorders>
              <w:right w:val="single" w:sz="4" w:space="0" w:color="auto"/>
            </w:tcBorders>
          </w:tcPr>
          <w:p w:rsidR="00BD208B" w:rsidRPr="00364ACC" w:rsidRDefault="00BD208B" w:rsidP="004B0919">
            <w:pPr>
              <w:jc w:val="both"/>
            </w:pPr>
            <w:r>
              <w:t>Алгебраические дроби</w:t>
            </w:r>
            <w:r w:rsidRPr="00364ACC">
              <w:t>.</w:t>
            </w: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Pr="00364ACC" w:rsidRDefault="00BD208B" w:rsidP="004B0919">
            <w:pPr>
              <w:jc w:val="both"/>
            </w:pPr>
            <w:r>
              <w:t>Алгебраические выражения</w:t>
            </w:r>
          </w:p>
        </w:tc>
        <w:tc>
          <w:tcPr>
            <w:tcW w:w="2693" w:type="dxa"/>
            <w:vMerge w:val="restart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9</w:t>
            </w:r>
          </w:p>
        </w:tc>
        <w:tc>
          <w:tcPr>
            <w:tcW w:w="2693" w:type="dxa"/>
            <w:vMerge w:val="restart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</w:t>
            </w: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4980" w:type="dxa"/>
            <w:vMerge/>
            <w:tcBorders>
              <w:right w:val="single" w:sz="4" w:space="0" w:color="auto"/>
            </w:tcBorders>
          </w:tcPr>
          <w:p w:rsidR="00BD208B" w:rsidRPr="00364ACC" w:rsidRDefault="00BD208B" w:rsidP="004B0919">
            <w:pPr>
              <w:jc w:val="both"/>
            </w:pP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Default="00BD208B" w:rsidP="004B0919">
            <w:pPr>
              <w:jc w:val="both"/>
            </w:pPr>
            <w:r>
              <w:t>Уравнения и неравенства.</w:t>
            </w:r>
          </w:p>
        </w:tc>
        <w:tc>
          <w:tcPr>
            <w:tcW w:w="2693" w:type="dxa"/>
            <w:vMerge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  <w:tc>
          <w:tcPr>
            <w:tcW w:w="2693" w:type="dxa"/>
            <w:vMerge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</w:tr>
      <w:tr w:rsidR="00BD208B" w:rsidRPr="00364ACC" w:rsidTr="004B0919">
        <w:trPr>
          <w:trHeight w:val="407"/>
        </w:trPr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3</w:t>
            </w:r>
          </w:p>
        </w:tc>
        <w:tc>
          <w:tcPr>
            <w:tcW w:w="4980" w:type="dxa"/>
            <w:tcBorders>
              <w:right w:val="single" w:sz="4" w:space="0" w:color="auto"/>
            </w:tcBorders>
          </w:tcPr>
          <w:p w:rsidR="00BD208B" w:rsidRDefault="00BD208B" w:rsidP="004B0919">
            <w:pPr>
              <w:rPr>
                <w:rStyle w:val="a3"/>
                <w:i w:val="0"/>
                <w:iCs w:val="0"/>
              </w:rPr>
            </w:pPr>
            <w:r w:rsidRPr="00364ACC">
              <w:t xml:space="preserve">Функция </w:t>
            </w:r>
            <w:r w:rsidRPr="00364ACC">
              <w:rPr>
                <w:lang w:val="en-US"/>
              </w:rPr>
              <w:t>y</w:t>
            </w:r>
            <w:r w:rsidRPr="00364ACC">
              <w:t>=√</w:t>
            </w:r>
            <w:r w:rsidRPr="00364ACC">
              <w:rPr>
                <w:lang w:val="en-US"/>
              </w:rPr>
              <w:t>x</w:t>
            </w:r>
            <w:r>
              <w:t>. Свойства квадратного корня.</w:t>
            </w:r>
          </w:p>
          <w:p w:rsidR="00BD208B" w:rsidRPr="00165431" w:rsidRDefault="00BD208B" w:rsidP="004B0919"/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Default="00BD208B" w:rsidP="004B0919">
            <w:r>
              <w:t>Действительные числа</w:t>
            </w:r>
          </w:p>
          <w:p w:rsidR="00BD208B" w:rsidRDefault="00BD208B" w:rsidP="004B0919">
            <w:r>
              <w:t xml:space="preserve">Числовые функции </w:t>
            </w:r>
          </w:p>
          <w:p w:rsidR="00BD208B" w:rsidRPr="00165431" w:rsidRDefault="00BD208B" w:rsidP="004B0919">
            <w:r>
              <w:t>Рациональные числа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7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</w:t>
            </w: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4</w:t>
            </w:r>
          </w:p>
        </w:tc>
        <w:tc>
          <w:tcPr>
            <w:tcW w:w="4980" w:type="dxa"/>
            <w:vMerge w:val="restart"/>
            <w:tcBorders>
              <w:right w:val="single" w:sz="4" w:space="0" w:color="auto"/>
            </w:tcBorders>
          </w:tcPr>
          <w:p w:rsidR="00BD208B" w:rsidRPr="00364ACC" w:rsidRDefault="00BD208B" w:rsidP="004B0919">
            <w:r w:rsidRPr="00364ACC">
              <w:t>Квадратичная функция. Гипербола.</w:t>
            </w:r>
          </w:p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Default="00BD208B" w:rsidP="004B0919">
            <w:pPr>
              <w:rPr>
                <w:rStyle w:val="a3"/>
                <w:i w:val="0"/>
              </w:rPr>
            </w:pPr>
          </w:p>
          <w:p w:rsidR="00BD208B" w:rsidRPr="00364ACC" w:rsidRDefault="00BD208B" w:rsidP="004B0919">
            <w:pPr>
              <w:rPr>
                <w:rStyle w:val="a3"/>
                <w:i w:val="0"/>
              </w:rPr>
            </w:pPr>
            <w:r>
              <w:rPr>
                <w:rStyle w:val="a3"/>
                <w:i w:val="0"/>
              </w:rPr>
              <w:t>Числовые функции</w:t>
            </w:r>
          </w:p>
        </w:tc>
        <w:tc>
          <w:tcPr>
            <w:tcW w:w="2693" w:type="dxa"/>
            <w:vMerge w:val="restart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7</w:t>
            </w:r>
          </w:p>
        </w:tc>
        <w:tc>
          <w:tcPr>
            <w:tcW w:w="2693" w:type="dxa"/>
            <w:vMerge w:val="restart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</w:t>
            </w: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4980" w:type="dxa"/>
            <w:vMerge/>
            <w:tcBorders>
              <w:right w:val="single" w:sz="4" w:space="0" w:color="auto"/>
            </w:tcBorders>
          </w:tcPr>
          <w:p w:rsidR="00BD208B" w:rsidRPr="00364ACC" w:rsidRDefault="00BD208B" w:rsidP="004B0919"/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Default="00BD208B" w:rsidP="004B0919">
            <w:pPr>
              <w:rPr>
                <w:rStyle w:val="a3"/>
                <w:i w:val="0"/>
              </w:rPr>
            </w:pPr>
            <w:r>
              <w:rPr>
                <w:rStyle w:val="a3"/>
                <w:i w:val="0"/>
              </w:rPr>
              <w:t>Алгебраические выражения</w:t>
            </w:r>
          </w:p>
        </w:tc>
        <w:tc>
          <w:tcPr>
            <w:tcW w:w="2693" w:type="dxa"/>
            <w:vMerge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  <w:tc>
          <w:tcPr>
            <w:tcW w:w="2693" w:type="dxa"/>
            <w:vMerge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5</w:t>
            </w:r>
          </w:p>
        </w:tc>
        <w:tc>
          <w:tcPr>
            <w:tcW w:w="4980" w:type="dxa"/>
            <w:vMerge w:val="restart"/>
            <w:tcBorders>
              <w:right w:val="single" w:sz="4" w:space="0" w:color="auto"/>
            </w:tcBorders>
          </w:tcPr>
          <w:p w:rsidR="00BD208B" w:rsidRPr="00364ACC" w:rsidRDefault="00BD208B" w:rsidP="004B0919">
            <w:r>
              <w:t>Квадратные уравнения</w:t>
            </w:r>
            <w:r w:rsidRPr="00364ACC">
              <w:t>.</w:t>
            </w:r>
          </w:p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Default="00BD208B" w:rsidP="004B0919">
            <w:pPr>
              <w:rPr>
                <w:rStyle w:val="a3"/>
                <w:i w:val="0"/>
              </w:rPr>
            </w:pPr>
          </w:p>
          <w:p w:rsidR="00BD208B" w:rsidRPr="00364ACC" w:rsidRDefault="00BD208B" w:rsidP="004B0919">
            <w:pPr>
              <w:rPr>
                <w:rStyle w:val="a3"/>
                <w:i w:val="0"/>
              </w:rPr>
            </w:pPr>
            <w:r>
              <w:rPr>
                <w:rStyle w:val="a3"/>
                <w:i w:val="0"/>
              </w:rPr>
              <w:t>Уравнения и неравенства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21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</w:t>
            </w: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4980" w:type="dxa"/>
            <w:vMerge/>
            <w:tcBorders>
              <w:right w:val="single" w:sz="4" w:space="0" w:color="auto"/>
            </w:tcBorders>
          </w:tcPr>
          <w:p w:rsidR="00BD208B" w:rsidRDefault="00BD208B" w:rsidP="004B0919"/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Default="00BD208B" w:rsidP="004B0919">
            <w:pPr>
              <w:rPr>
                <w:rStyle w:val="a3"/>
                <w:i w:val="0"/>
              </w:rPr>
            </w:pPr>
            <w:r>
              <w:rPr>
                <w:rStyle w:val="a3"/>
                <w:i w:val="0"/>
              </w:rPr>
              <w:t>Алгебраические выражения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6</w:t>
            </w:r>
          </w:p>
        </w:tc>
        <w:tc>
          <w:tcPr>
            <w:tcW w:w="4980" w:type="dxa"/>
            <w:tcBorders>
              <w:right w:val="single" w:sz="4" w:space="0" w:color="auto"/>
            </w:tcBorders>
          </w:tcPr>
          <w:p w:rsidR="00BD208B" w:rsidRPr="00364ACC" w:rsidRDefault="00BD208B" w:rsidP="004B0919">
            <w:r>
              <w:t>Неравенства</w:t>
            </w:r>
            <w:r w:rsidRPr="00364ACC">
              <w:t>.</w:t>
            </w:r>
          </w:p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Default="00BD208B" w:rsidP="004B0919">
            <w:pPr>
              <w:rPr>
                <w:rStyle w:val="a3"/>
                <w:i w:val="0"/>
              </w:rPr>
            </w:pPr>
            <w:r>
              <w:rPr>
                <w:rStyle w:val="a3"/>
                <w:i w:val="0"/>
              </w:rPr>
              <w:t>Уравнения и неравенства.</w:t>
            </w:r>
          </w:p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6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2</w:t>
            </w: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7</w:t>
            </w:r>
          </w:p>
        </w:tc>
        <w:tc>
          <w:tcPr>
            <w:tcW w:w="4980" w:type="dxa"/>
            <w:tcBorders>
              <w:right w:val="single" w:sz="4" w:space="0" w:color="auto"/>
            </w:tcBorders>
          </w:tcPr>
          <w:p w:rsidR="00BD208B" w:rsidRPr="00364ACC" w:rsidRDefault="00BD208B" w:rsidP="004B0919">
            <w:pPr>
              <w:jc w:val="both"/>
            </w:pPr>
            <w:r>
              <w:t>Обобщающее повторение</w:t>
            </w:r>
            <w:r w:rsidRPr="00364ACC">
              <w:t xml:space="preserve">. </w:t>
            </w:r>
          </w:p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3525" w:type="dxa"/>
            <w:tcBorders>
              <w:left w:val="single" w:sz="4" w:space="0" w:color="auto"/>
            </w:tcBorders>
          </w:tcPr>
          <w:p w:rsidR="00BD208B" w:rsidRDefault="00BD208B" w:rsidP="004B0919">
            <w:pPr>
              <w:rPr>
                <w:rStyle w:val="a3"/>
                <w:i w:val="0"/>
              </w:rPr>
            </w:pPr>
          </w:p>
          <w:p w:rsidR="00BD208B" w:rsidRPr="00364ACC" w:rsidRDefault="00BD208B" w:rsidP="004B0919">
            <w:pPr>
              <w:rPr>
                <w:rStyle w:val="a3"/>
                <w:i w:val="0"/>
              </w:rPr>
            </w:pPr>
            <w:r>
              <w:rPr>
                <w:rStyle w:val="a3"/>
                <w:i w:val="0"/>
              </w:rPr>
              <w:t>Алгебраические выражения. Уравнения и неравенства.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8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</w:t>
            </w:r>
          </w:p>
        </w:tc>
      </w:tr>
      <w:tr w:rsidR="00BD208B" w:rsidRPr="00364ACC" w:rsidTr="004B0919">
        <w:tc>
          <w:tcPr>
            <w:tcW w:w="426" w:type="dxa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8505" w:type="dxa"/>
            <w:gridSpan w:val="2"/>
          </w:tcPr>
          <w:p w:rsidR="00BD208B" w:rsidRPr="00364ACC" w:rsidRDefault="00BD208B" w:rsidP="004B0919">
            <w:pPr>
              <w:rPr>
                <w:rStyle w:val="a3"/>
                <w:i w:val="0"/>
              </w:rPr>
            </w:pP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102</w:t>
            </w:r>
          </w:p>
        </w:tc>
        <w:tc>
          <w:tcPr>
            <w:tcW w:w="2693" w:type="dxa"/>
          </w:tcPr>
          <w:p w:rsidR="00BD208B" w:rsidRPr="00364ACC" w:rsidRDefault="00BD208B" w:rsidP="004B0919">
            <w:pPr>
              <w:jc w:val="center"/>
              <w:rPr>
                <w:rStyle w:val="a3"/>
                <w:i w:val="0"/>
              </w:rPr>
            </w:pPr>
            <w:r w:rsidRPr="00364ACC">
              <w:rPr>
                <w:rStyle w:val="a3"/>
                <w:i w:val="0"/>
              </w:rPr>
              <w:t>9</w:t>
            </w:r>
          </w:p>
        </w:tc>
      </w:tr>
    </w:tbl>
    <w:p w:rsidR="00BD208B" w:rsidRPr="004D612A" w:rsidRDefault="00BD208B" w:rsidP="00BD208B">
      <w:pPr>
        <w:spacing w:before="60"/>
        <w:ind w:left="567"/>
        <w:jc w:val="both"/>
        <w:rPr>
          <w:sz w:val="22"/>
        </w:rPr>
      </w:pPr>
    </w:p>
    <w:p w:rsidR="00BD208B" w:rsidRDefault="00BD208B" w:rsidP="00BD208B">
      <w:pPr>
        <w:ind w:left="720"/>
        <w:jc w:val="both"/>
        <w:rPr>
          <w:b/>
        </w:rPr>
      </w:pPr>
    </w:p>
    <w:p w:rsidR="00BD208B" w:rsidRPr="0091254A" w:rsidRDefault="00BD208B" w:rsidP="00BD208B">
      <w:pPr>
        <w:ind w:left="720"/>
        <w:jc w:val="both"/>
        <w:rPr>
          <w:b/>
        </w:rPr>
      </w:pPr>
      <w:r>
        <w:rPr>
          <w:b/>
        </w:rPr>
        <w:t>Г</w:t>
      </w:r>
      <w:r w:rsidRPr="0091254A">
        <w:rPr>
          <w:b/>
        </w:rPr>
        <w:t xml:space="preserve">рафик контрольных работ    </w:t>
      </w:r>
    </w:p>
    <w:tbl>
      <w:tblPr>
        <w:tblW w:w="0" w:type="auto"/>
        <w:tblInd w:w="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5"/>
        <w:gridCol w:w="851"/>
        <w:gridCol w:w="6946"/>
        <w:gridCol w:w="1401"/>
      </w:tblGrid>
      <w:tr w:rsidR="00BD208B" w:rsidTr="004B0919">
        <w:tc>
          <w:tcPr>
            <w:tcW w:w="236" w:type="dxa"/>
          </w:tcPr>
          <w:p w:rsidR="00BD208B" w:rsidRDefault="00BD208B" w:rsidP="004B0919">
            <w:pPr>
              <w:jc w:val="both"/>
            </w:pPr>
            <w:r>
              <w:t>№</w:t>
            </w:r>
          </w:p>
        </w:tc>
        <w:tc>
          <w:tcPr>
            <w:tcW w:w="851" w:type="dxa"/>
          </w:tcPr>
          <w:p w:rsidR="00BD208B" w:rsidRDefault="00BD208B" w:rsidP="004B0919">
            <w:pPr>
              <w:jc w:val="both"/>
            </w:pPr>
            <w:r>
              <w:t>№ урока</w:t>
            </w:r>
          </w:p>
        </w:tc>
        <w:tc>
          <w:tcPr>
            <w:tcW w:w="6946" w:type="dxa"/>
          </w:tcPr>
          <w:p w:rsidR="00BD208B" w:rsidRDefault="00BD208B" w:rsidP="004B0919">
            <w:pPr>
              <w:jc w:val="both"/>
            </w:pPr>
            <w:r>
              <w:t xml:space="preserve">                                            Тема.</w:t>
            </w:r>
          </w:p>
        </w:tc>
        <w:tc>
          <w:tcPr>
            <w:tcW w:w="1401" w:type="dxa"/>
          </w:tcPr>
          <w:p w:rsidR="00BD208B" w:rsidRPr="00173CEF" w:rsidRDefault="00BD208B" w:rsidP="004B0919">
            <w:pPr>
              <w:jc w:val="both"/>
            </w:pPr>
            <w:r>
              <w:t>Дата проведения</w:t>
            </w:r>
          </w:p>
        </w:tc>
      </w:tr>
      <w:tr w:rsidR="00BD208B" w:rsidTr="004B0919">
        <w:tc>
          <w:tcPr>
            <w:tcW w:w="236" w:type="dxa"/>
          </w:tcPr>
          <w:p w:rsidR="00BD208B" w:rsidRDefault="00BD208B" w:rsidP="004B0919">
            <w:pPr>
              <w:jc w:val="both"/>
            </w:pPr>
            <w:r>
              <w:t>1</w:t>
            </w:r>
          </w:p>
        </w:tc>
        <w:tc>
          <w:tcPr>
            <w:tcW w:w="851" w:type="dxa"/>
          </w:tcPr>
          <w:p w:rsidR="00BD208B" w:rsidRDefault="00BD208B" w:rsidP="004B0919">
            <w:pPr>
              <w:jc w:val="both"/>
            </w:pPr>
          </w:p>
        </w:tc>
        <w:tc>
          <w:tcPr>
            <w:tcW w:w="6946" w:type="dxa"/>
          </w:tcPr>
          <w:p w:rsidR="00BD208B" w:rsidRPr="007770F4" w:rsidRDefault="00BD208B" w:rsidP="004B0919">
            <w:pPr>
              <w:jc w:val="both"/>
            </w:pPr>
            <w:r w:rsidRPr="007770F4">
              <w:rPr>
                <w:bCs/>
              </w:rPr>
              <w:t xml:space="preserve"> </w:t>
            </w:r>
            <w:r w:rsidRPr="00364ACC">
              <w:rPr>
                <w:b/>
                <w:i/>
              </w:rPr>
              <w:t>«Сложение и вычитание алгебраических дробей</w:t>
            </w:r>
            <w:r>
              <w:rPr>
                <w:b/>
                <w:i/>
              </w:rPr>
              <w:t>»</w:t>
            </w:r>
          </w:p>
        </w:tc>
        <w:tc>
          <w:tcPr>
            <w:tcW w:w="1401" w:type="dxa"/>
          </w:tcPr>
          <w:p w:rsidR="00BD208B" w:rsidRDefault="00BD208B" w:rsidP="004B0919">
            <w:pPr>
              <w:jc w:val="both"/>
            </w:pPr>
          </w:p>
        </w:tc>
      </w:tr>
      <w:tr w:rsidR="00BD208B" w:rsidTr="004B0919">
        <w:tc>
          <w:tcPr>
            <w:tcW w:w="236" w:type="dxa"/>
          </w:tcPr>
          <w:p w:rsidR="00BD208B" w:rsidRDefault="00BD208B" w:rsidP="004B0919">
            <w:pPr>
              <w:jc w:val="both"/>
            </w:pPr>
            <w:r>
              <w:t>2</w:t>
            </w:r>
          </w:p>
        </w:tc>
        <w:tc>
          <w:tcPr>
            <w:tcW w:w="851" w:type="dxa"/>
          </w:tcPr>
          <w:p w:rsidR="00BD208B" w:rsidRPr="0091254A" w:rsidRDefault="00BD208B" w:rsidP="004B0919">
            <w:pPr>
              <w:jc w:val="both"/>
            </w:pPr>
          </w:p>
        </w:tc>
        <w:tc>
          <w:tcPr>
            <w:tcW w:w="6946" w:type="dxa"/>
          </w:tcPr>
          <w:p w:rsidR="00BD208B" w:rsidRPr="007770F4" w:rsidRDefault="00BD208B" w:rsidP="004B0919">
            <w:pPr>
              <w:jc w:val="both"/>
            </w:pPr>
            <w:r w:rsidRPr="007770F4">
              <w:rPr>
                <w:bCs/>
              </w:rPr>
              <w:t xml:space="preserve"> </w:t>
            </w:r>
            <w:r w:rsidRPr="00364ACC">
              <w:rPr>
                <w:b/>
                <w:i/>
                <w:color w:val="000000"/>
              </w:rPr>
              <w:t>«Умножение и деление алгебраических дробей. Возведение алгебраической дроби в степень»</w:t>
            </w:r>
          </w:p>
        </w:tc>
        <w:tc>
          <w:tcPr>
            <w:tcW w:w="1401" w:type="dxa"/>
          </w:tcPr>
          <w:p w:rsidR="00BD208B" w:rsidRDefault="00BD208B" w:rsidP="004B0919">
            <w:pPr>
              <w:jc w:val="both"/>
            </w:pPr>
          </w:p>
        </w:tc>
      </w:tr>
      <w:tr w:rsidR="00BD208B" w:rsidTr="004B0919">
        <w:trPr>
          <w:trHeight w:val="585"/>
        </w:trPr>
        <w:tc>
          <w:tcPr>
            <w:tcW w:w="236" w:type="dxa"/>
          </w:tcPr>
          <w:p w:rsidR="00BD208B" w:rsidRDefault="00BD208B" w:rsidP="004B0919">
            <w:pPr>
              <w:jc w:val="both"/>
            </w:pPr>
            <w:r>
              <w:t>3</w:t>
            </w:r>
          </w:p>
        </w:tc>
        <w:tc>
          <w:tcPr>
            <w:tcW w:w="851" w:type="dxa"/>
          </w:tcPr>
          <w:p w:rsidR="00BD208B" w:rsidRPr="0091254A" w:rsidRDefault="00BD208B" w:rsidP="004B0919">
            <w:pPr>
              <w:jc w:val="both"/>
            </w:pPr>
          </w:p>
        </w:tc>
        <w:tc>
          <w:tcPr>
            <w:tcW w:w="6946" w:type="dxa"/>
          </w:tcPr>
          <w:p w:rsidR="00BD208B" w:rsidRPr="007770F4" w:rsidRDefault="00BD208B" w:rsidP="004B0919">
            <w:pPr>
              <w:jc w:val="both"/>
            </w:pPr>
            <w:r w:rsidRPr="007770F4">
              <w:rPr>
                <w:bCs/>
              </w:rPr>
              <w:t xml:space="preserve"> </w:t>
            </w:r>
            <w:r w:rsidRPr="00364ACC">
              <w:rPr>
                <w:b/>
                <w:i/>
                <w:color w:val="000000"/>
              </w:rPr>
              <w:t>«</w:t>
            </w:r>
            <w:r w:rsidRPr="00364ACC">
              <w:rPr>
                <w:b/>
                <w:i/>
              </w:rPr>
              <w:t xml:space="preserve">Функция </w:t>
            </w:r>
            <w:r w:rsidRPr="00364ACC">
              <w:rPr>
                <w:b/>
                <w:i/>
                <w:position w:val="-10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.75pt" o:ole="">
                  <v:imagedata r:id="rId8" o:title=""/>
                </v:shape>
                <o:OLEObject Type="Embed" ProgID="Equation.DSMT4" ShapeID="_x0000_i1025" DrawAspect="Content" ObjectID="_1535997013" r:id="rId9"/>
              </w:object>
            </w:r>
            <w:r w:rsidRPr="00364ACC">
              <w:rPr>
                <w:b/>
                <w:i/>
              </w:rPr>
              <w:t>. Свойства квадратного корня</w:t>
            </w:r>
            <w:r>
              <w:rPr>
                <w:b/>
                <w:i/>
              </w:rPr>
              <w:t>»</w:t>
            </w:r>
          </w:p>
        </w:tc>
        <w:tc>
          <w:tcPr>
            <w:tcW w:w="1401" w:type="dxa"/>
          </w:tcPr>
          <w:p w:rsidR="00BD208B" w:rsidRDefault="00BD208B" w:rsidP="004B0919">
            <w:pPr>
              <w:jc w:val="both"/>
            </w:pPr>
          </w:p>
        </w:tc>
      </w:tr>
      <w:tr w:rsidR="00BD208B" w:rsidTr="004B0919">
        <w:tc>
          <w:tcPr>
            <w:tcW w:w="236" w:type="dxa"/>
          </w:tcPr>
          <w:p w:rsidR="00BD208B" w:rsidRDefault="00BD208B" w:rsidP="004B0919">
            <w:pPr>
              <w:jc w:val="both"/>
            </w:pPr>
            <w:r>
              <w:t>4</w:t>
            </w:r>
          </w:p>
        </w:tc>
        <w:tc>
          <w:tcPr>
            <w:tcW w:w="851" w:type="dxa"/>
          </w:tcPr>
          <w:p w:rsidR="00BD208B" w:rsidRPr="0091254A" w:rsidRDefault="00BD208B" w:rsidP="004B0919">
            <w:pPr>
              <w:jc w:val="both"/>
            </w:pPr>
          </w:p>
        </w:tc>
        <w:tc>
          <w:tcPr>
            <w:tcW w:w="6946" w:type="dxa"/>
          </w:tcPr>
          <w:p w:rsidR="00BD208B" w:rsidRPr="007770F4" w:rsidRDefault="00BD208B" w:rsidP="004B0919">
            <w:pPr>
              <w:jc w:val="both"/>
            </w:pPr>
            <w:r w:rsidRPr="007770F4">
              <w:rPr>
                <w:bCs/>
              </w:rPr>
              <w:t xml:space="preserve"> </w:t>
            </w:r>
            <w:r w:rsidRPr="00364ACC">
              <w:rPr>
                <w:b/>
                <w:i/>
                <w:color w:val="000000"/>
              </w:rPr>
              <w:t>«Параллельный перенос графика функции»</w:t>
            </w:r>
          </w:p>
        </w:tc>
        <w:tc>
          <w:tcPr>
            <w:tcW w:w="1401" w:type="dxa"/>
          </w:tcPr>
          <w:p w:rsidR="00BD208B" w:rsidRDefault="00BD208B" w:rsidP="004B0919">
            <w:pPr>
              <w:jc w:val="both"/>
            </w:pPr>
          </w:p>
        </w:tc>
      </w:tr>
      <w:tr w:rsidR="00BD208B" w:rsidTr="004B0919">
        <w:tc>
          <w:tcPr>
            <w:tcW w:w="236" w:type="dxa"/>
          </w:tcPr>
          <w:p w:rsidR="00BD208B" w:rsidRDefault="00BD208B" w:rsidP="004B0919">
            <w:pPr>
              <w:jc w:val="both"/>
            </w:pPr>
            <w:r>
              <w:t>5</w:t>
            </w:r>
          </w:p>
        </w:tc>
        <w:tc>
          <w:tcPr>
            <w:tcW w:w="851" w:type="dxa"/>
          </w:tcPr>
          <w:p w:rsidR="00BD208B" w:rsidRDefault="00BD208B" w:rsidP="004B0919">
            <w:pPr>
              <w:jc w:val="both"/>
            </w:pPr>
          </w:p>
        </w:tc>
        <w:tc>
          <w:tcPr>
            <w:tcW w:w="6946" w:type="dxa"/>
          </w:tcPr>
          <w:p w:rsidR="00BD208B" w:rsidRPr="007770F4" w:rsidRDefault="00BD208B" w:rsidP="004B0919">
            <w:pPr>
              <w:jc w:val="both"/>
              <w:rPr>
                <w:bCs/>
              </w:rPr>
            </w:pPr>
            <w:r w:rsidRPr="007770F4">
              <w:rPr>
                <w:bCs/>
              </w:rPr>
              <w:t xml:space="preserve"> </w:t>
            </w:r>
            <w:r w:rsidRPr="00364ACC">
              <w:rPr>
                <w:b/>
                <w:i/>
                <w:color w:val="000000"/>
              </w:rPr>
              <w:t>«Квадратные уравнения»</w:t>
            </w:r>
          </w:p>
        </w:tc>
        <w:tc>
          <w:tcPr>
            <w:tcW w:w="1401" w:type="dxa"/>
          </w:tcPr>
          <w:p w:rsidR="00BD208B" w:rsidRDefault="00BD208B" w:rsidP="004B0919">
            <w:pPr>
              <w:jc w:val="both"/>
            </w:pPr>
          </w:p>
        </w:tc>
      </w:tr>
      <w:tr w:rsidR="00BD208B" w:rsidTr="004B0919">
        <w:tc>
          <w:tcPr>
            <w:tcW w:w="236" w:type="dxa"/>
          </w:tcPr>
          <w:p w:rsidR="00BD208B" w:rsidRDefault="00BD208B" w:rsidP="004B0919">
            <w:pPr>
              <w:jc w:val="both"/>
            </w:pPr>
            <w:r>
              <w:t>6</w:t>
            </w:r>
          </w:p>
        </w:tc>
        <w:tc>
          <w:tcPr>
            <w:tcW w:w="851" w:type="dxa"/>
          </w:tcPr>
          <w:p w:rsidR="00BD208B" w:rsidRDefault="00BD208B" w:rsidP="004B0919">
            <w:pPr>
              <w:jc w:val="both"/>
            </w:pPr>
          </w:p>
        </w:tc>
        <w:tc>
          <w:tcPr>
            <w:tcW w:w="6946" w:type="dxa"/>
          </w:tcPr>
          <w:p w:rsidR="00BD208B" w:rsidRPr="007770F4" w:rsidRDefault="00BD208B" w:rsidP="004B0919">
            <w:pPr>
              <w:jc w:val="both"/>
              <w:rPr>
                <w:bCs/>
              </w:rPr>
            </w:pPr>
            <w:r w:rsidRPr="007770F4">
              <w:rPr>
                <w:bCs/>
              </w:rPr>
              <w:t xml:space="preserve"> </w:t>
            </w:r>
            <w:r w:rsidRPr="00364ACC">
              <w:rPr>
                <w:b/>
                <w:i/>
                <w:color w:val="000000"/>
              </w:rPr>
              <w:t>«Рациональные уравнения как математические модели»</w:t>
            </w:r>
          </w:p>
        </w:tc>
        <w:tc>
          <w:tcPr>
            <w:tcW w:w="1401" w:type="dxa"/>
          </w:tcPr>
          <w:p w:rsidR="00BD208B" w:rsidRDefault="00BD208B" w:rsidP="004B0919">
            <w:pPr>
              <w:jc w:val="both"/>
            </w:pPr>
          </w:p>
        </w:tc>
      </w:tr>
      <w:tr w:rsidR="00BD208B" w:rsidTr="004B0919">
        <w:tc>
          <w:tcPr>
            <w:tcW w:w="236" w:type="dxa"/>
          </w:tcPr>
          <w:p w:rsidR="00BD208B" w:rsidRDefault="00BD208B" w:rsidP="004B0919">
            <w:pPr>
              <w:jc w:val="both"/>
            </w:pPr>
            <w:r>
              <w:lastRenderedPageBreak/>
              <w:t>7</w:t>
            </w:r>
          </w:p>
        </w:tc>
        <w:tc>
          <w:tcPr>
            <w:tcW w:w="851" w:type="dxa"/>
          </w:tcPr>
          <w:p w:rsidR="00BD208B" w:rsidRDefault="00BD208B" w:rsidP="004B0919">
            <w:pPr>
              <w:jc w:val="both"/>
            </w:pPr>
          </w:p>
        </w:tc>
        <w:tc>
          <w:tcPr>
            <w:tcW w:w="6946" w:type="dxa"/>
          </w:tcPr>
          <w:p w:rsidR="00BD208B" w:rsidRPr="007770F4" w:rsidRDefault="00BD208B" w:rsidP="004B0919">
            <w:pPr>
              <w:jc w:val="both"/>
              <w:rPr>
                <w:bCs/>
              </w:rPr>
            </w:pPr>
            <w:r w:rsidRPr="007770F4">
              <w:rPr>
                <w:bCs/>
              </w:rPr>
              <w:t xml:space="preserve"> </w:t>
            </w:r>
            <w:r w:rsidRPr="00364ACC">
              <w:rPr>
                <w:b/>
                <w:i/>
                <w:color w:val="000000"/>
              </w:rPr>
              <w:t>«Неравенства»</w:t>
            </w:r>
          </w:p>
        </w:tc>
        <w:tc>
          <w:tcPr>
            <w:tcW w:w="1401" w:type="dxa"/>
          </w:tcPr>
          <w:p w:rsidR="00BD208B" w:rsidRDefault="00BD208B" w:rsidP="004B0919">
            <w:pPr>
              <w:jc w:val="both"/>
            </w:pPr>
          </w:p>
        </w:tc>
      </w:tr>
      <w:tr w:rsidR="00BD208B" w:rsidTr="004B0919">
        <w:tc>
          <w:tcPr>
            <w:tcW w:w="236" w:type="dxa"/>
          </w:tcPr>
          <w:p w:rsidR="00BD208B" w:rsidRDefault="00BD208B" w:rsidP="004B0919">
            <w:pPr>
              <w:jc w:val="both"/>
            </w:pPr>
            <w:r>
              <w:t>8</w:t>
            </w:r>
          </w:p>
        </w:tc>
        <w:tc>
          <w:tcPr>
            <w:tcW w:w="851" w:type="dxa"/>
          </w:tcPr>
          <w:p w:rsidR="00BD208B" w:rsidRDefault="00BD208B" w:rsidP="004B0919">
            <w:pPr>
              <w:jc w:val="both"/>
            </w:pPr>
          </w:p>
        </w:tc>
        <w:tc>
          <w:tcPr>
            <w:tcW w:w="6946" w:type="dxa"/>
          </w:tcPr>
          <w:p w:rsidR="00BD208B" w:rsidRPr="007770F4" w:rsidRDefault="00BD208B" w:rsidP="004B0919">
            <w:pPr>
              <w:jc w:val="both"/>
              <w:rPr>
                <w:bCs/>
              </w:rPr>
            </w:pPr>
            <w:r w:rsidRPr="007770F4">
              <w:rPr>
                <w:bCs/>
              </w:rPr>
              <w:t xml:space="preserve"> </w:t>
            </w:r>
            <w:r w:rsidRPr="00364ACC">
              <w:rPr>
                <w:b/>
                <w:color w:val="000000"/>
                <w:u w:val="single"/>
              </w:rPr>
              <w:t xml:space="preserve">Итоговая </w:t>
            </w:r>
            <w:r w:rsidRPr="00364ACC">
              <w:rPr>
                <w:b/>
                <w:color w:val="000000"/>
                <w:u w:val="single"/>
              </w:rPr>
              <w:br/>
              <w:t>контрольная работа</w:t>
            </w:r>
          </w:p>
        </w:tc>
        <w:tc>
          <w:tcPr>
            <w:tcW w:w="1401" w:type="dxa"/>
          </w:tcPr>
          <w:p w:rsidR="00BD208B" w:rsidRDefault="00BD208B" w:rsidP="004B0919">
            <w:pPr>
              <w:jc w:val="both"/>
            </w:pPr>
          </w:p>
        </w:tc>
      </w:tr>
    </w:tbl>
    <w:p w:rsidR="00BD208B" w:rsidRDefault="00BD208B" w:rsidP="00BD208B">
      <w:pPr>
        <w:tabs>
          <w:tab w:val="left" w:pos="2595"/>
        </w:tabs>
        <w:rPr>
          <w:lang w:val="en-US"/>
        </w:rPr>
      </w:pPr>
    </w:p>
    <w:p w:rsidR="00BD208B" w:rsidRDefault="00BD208B" w:rsidP="00BD208B">
      <w:pPr>
        <w:tabs>
          <w:tab w:val="left" w:pos="2595"/>
        </w:tabs>
        <w:rPr>
          <w:b/>
          <w:i/>
        </w:rPr>
      </w:pPr>
    </w:p>
    <w:p w:rsidR="00BD208B" w:rsidRPr="00CA7BB4" w:rsidRDefault="00BD208B" w:rsidP="00BD208B">
      <w:pPr>
        <w:tabs>
          <w:tab w:val="left" w:pos="2595"/>
        </w:tabs>
        <w:rPr>
          <w:b/>
          <w:i/>
          <w:lang w:val="en-US"/>
        </w:rPr>
      </w:pPr>
    </w:p>
    <w:p w:rsidR="00BD208B" w:rsidRDefault="00BD208B" w:rsidP="00BD208B">
      <w:pPr>
        <w:jc w:val="both"/>
        <w:rPr>
          <w:b/>
        </w:rPr>
      </w:pPr>
      <w:r>
        <w:rPr>
          <w:b/>
        </w:rPr>
        <w:t>Учебно-методическое и материально-техническое обеспечение:</w:t>
      </w:r>
    </w:p>
    <w:p w:rsidR="00BD208B" w:rsidRPr="000C6D7C" w:rsidRDefault="00BD208B" w:rsidP="00BD208B">
      <w:pPr>
        <w:jc w:val="both"/>
      </w:pPr>
    </w:p>
    <w:p w:rsidR="00BD208B" w:rsidRPr="00364ACC" w:rsidRDefault="00BD208B" w:rsidP="00BD208B">
      <w:pPr>
        <w:jc w:val="both"/>
      </w:pPr>
      <w:r>
        <w:t xml:space="preserve">- </w:t>
      </w:r>
      <w:r w:rsidRPr="00364ACC">
        <w:t>Мордкович А.Г. Алгебра. 8 класс. Учебник для общеобразовательных учреждений.     М., «Мнемозина», 2009.</w:t>
      </w:r>
    </w:p>
    <w:p w:rsidR="00BD208B" w:rsidRPr="00364ACC" w:rsidRDefault="00BD208B" w:rsidP="00BD208B">
      <w:pPr>
        <w:jc w:val="both"/>
      </w:pPr>
      <w:r>
        <w:t xml:space="preserve">- </w:t>
      </w:r>
      <w:r w:rsidRPr="00364ACC">
        <w:t>Мордкович А.Г., Мишустина Т.Н. Тульчинская Е.Е. Алгебра. 8 класс. Задачник для общеобразовательных учреждений.     М., «Мнемозина», 2009.</w:t>
      </w:r>
    </w:p>
    <w:p w:rsidR="00BD208B" w:rsidRPr="00364ACC" w:rsidRDefault="00BD208B" w:rsidP="00BD208B">
      <w:pPr>
        <w:jc w:val="both"/>
      </w:pPr>
      <w:r>
        <w:t xml:space="preserve">- </w:t>
      </w:r>
      <w:r w:rsidRPr="00364ACC">
        <w:t>Стандарт основного общего образования по математике//«Вестник образования» -2004 - № 12 - с.107-119.</w:t>
      </w:r>
    </w:p>
    <w:p w:rsidR="00BD208B" w:rsidRPr="00364ACC" w:rsidRDefault="00BD208B" w:rsidP="00BD208B">
      <w:pPr>
        <w:jc w:val="both"/>
      </w:pPr>
      <w:r>
        <w:t xml:space="preserve">- </w:t>
      </w:r>
      <w:r w:rsidRPr="00364ACC">
        <w:t>Электронные учебные пособия</w:t>
      </w:r>
    </w:p>
    <w:p w:rsidR="00BD208B" w:rsidRPr="00364ACC" w:rsidRDefault="00BD208B" w:rsidP="00BD208B">
      <w:pPr>
        <w:jc w:val="both"/>
      </w:pPr>
      <w:r>
        <w:t xml:space="preserve">- </w:t>
      </w:r>
      <w:r w:rsidRPr="00364ACC">
        <w:t>Интерактивная математика. 5-9 класс. Электронное учебное пособие для основной школы. М., ООО «Дрофа», ООО «ДОС»,, 2002.</w:t>
      </w:r>
    </w:p>
    <w:p w:rsidR="00BD208B" w:rsidRPr="00364ACC" w:rsidRDefault="00BD208B" w:rsidP="00BD208B">
      <w:pPr>
        <w:jc w:val="both"/>
      </w:pPr>
      <w:r>
        <w:t xml:space="preserve">- </w:t>
      </w:r>
      <w:r w:rsidRPr="00364ACC">
        <w:t>Математика. Практикум. 5-11 классы. Электронное учебное издание. М., ООО «Дрофа», ООО «ДОС», 2003.</w:t>
      </w:r>
    </w:p>
    <w:p w:rsidR="00BD208B" w:rsidRDefault="00BD208B" w:rsidP="00BD208B">
      <w:pPr>
        <w:ind w:left="720"/>
        <w:jc w:val="both"/>
      </w:pPr>
      <w:r>
        <w:tab/>
      </w:r>
    </w:p>
    <w:p w:rsidR="002B6243" w:rsidRDefault="002B6243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Default="00BD208B"/>
    <w:p w:rsidR="00BD208B" w:rsidRPr="00CA155B" w:rsidRDefault="00BD208B" w:rsidP="00BD208B">
      <w:pPr>
        <w:jc w:val="center"/>
        <w:rPr>
          <w:b/>
          <w:sz w:val="28"/>
          <w:szCs w:val="28"/>
        </w:rPr>
      </w:pPr>
      <w:r w:rsidRPr="00CA155B">
        <w:rPr>
          <w:b/>
          <w:sz w:val="28"/>
          <w:szCs w:val="28"/>
        </w:rPr>
        <w:lastRenderedPageBreak/>
        <w:t>Календарно- тематическое планирование по алгебре 8 класс</w:t>
      </w:r>
    </w:p>
    <w:tbl>
      <w:tblPr>
        <w:tblW w:w="15593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07"/>
        <w:gridCol w:w="894"/>
        <w:gridCol w:w="1134"/>
        <w:gridCol w:w="3261"/>
        <w:gridCol w:w="2835"/>
        <w:gridCol w:w="425"/>
        <w:gridCol w:w="3118"/>
        <w:gridCol w:w="1701"/>
        <w:gridCol w:w="1418"/>
      </w:tblGrid>
      <w:tr w:rsidR="00BD208B" w:rsidRPr="00A36B83" w:rsidTr="004B0919">
        <w:trPr>
          <w:trHeight w:val="638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</w:rPr>
            </w:pPr>
            <w:r w:rsidRPr="00A36B83">
              <w:rPr>
                <w:b/>
              </w:rPr>
              <w:t xml:space="preserve">  </w:t>
            </w:r>
          </w:p>
          <w:p w:rsidR="00BD208B" w:rsidRPr="00A36B83" w:rsidRDefault="00BD208B" w:rsidP="004B0919">
            <w:pPr>
              <w:spacing w:line="276" w:lineRule="auto"/>
              <w:rPr>
                <w:b/>
              </w:rPr>
            </w:pPr>
            <w:r w:rsidRPr="00A36B83">
              <w:rPr>
                <w:b/>
              </w:rPr>
              <w:t xml:space="preserve"> № п/п</w:t>
            </w:r>
          </w:p>
        </w:tc>
        <w:tc>
          <w:tcPr>
            <w:tcW w:w="202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rPr>
                <w:b/>
              </w:rPr>
              <w:t>Дата проведения</w:t>
            </w:r>
          </w:p>
        </w:tc>
        <w:tc>
          <w:tcPr>
            <w:tcW w:w="32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rPr>
                <w:b/>
              </w:rPr>
              <w:t>Тема урока</w:t>
            </w: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rPr>
                <w:b/>
              </w:rPr>
              <w:t>Элементы содержания</w:t>
            </w:r>
          </w:p>
        </w:tc>
        <w:tc>
          <w:tcPr>
            <w:tcW w:w="35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rPr>
                <w:b/>
              </w:rPr>
              <w:t>Требования к уровню подготовки учащихся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rPr>
                <w:b/>
              </w:rPr>
              <w:t>Домашнее задание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rPr>
                <w:b/>
              </w:rPr>
              <w:t>Кодификатор ОГЭ</w:t>
            </w:r>
          </w:p>
        </w:tc>
      </w:tr>
      <w:tr w:rsidR="00BD208B" w:rsidRPr="00A36B83" w:rsidTr="004B0919">
        <w:trPr>
          <w:trHeight w:val="637"/>
        </w:trPr>
        <w:tc>
          <w:tcPr>
            <w:tcW w:w="80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</w:rPr>
            </w:pPr>
          </w:p>
        </w:tc>
        <w:tc>
          <w:tcPr>
            <w:tcW w:w="89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rPr>
                <w:b/>
              </w:rPr>
              <w:t>план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rPr>
                <w:b/>
              </w:rPr>
              <w:t>факт</w:t>
            </w:r>
          </w:p>
        </w:tc>
        <w:tc>
          <w:tcPr>
            <w:tcW w:w="326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3543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</w:tc>
      </w:tr>
      <w:tr w:rsidR="00BD208B" w:rsidRPr="00A36B83" w:rsidTr="004B0919">
        <w:tc>
          <w:tcPr>
            <w:tcW w:w="1559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tabs>
                <w:tab w:val="left" w:pos="15060"/>
              </w:tabs>
              <w:spacing w:line="276" w:lineRule="auto"/>
              <w:ind w:left="34" w:hanging="34"/>
              <w:rPr>
                <w:b/>
              </w:rPr>
            </w:pPr>
            <w:r w:rsidRPr="00A36B83">
              <w:rPr>
                <w:b/>
              </w:rPr>
              <w:t xml:space="preserve">   Повторение (4 ч)</w:t>
            </w:r>
            <w:r w:rsidRPr="00A36B83">
              <w:rPr>
                <w:b/>
              </w:rPr>
              <w:tab/>
            </w:r>
          </w:p>
        </w:tc>
      </w:tr>
      <w:tr w:rsidR="00BD208B" w:rsidRPr="00A36B83" w:rsidTr="004B0919">
        <w:trPr>
          <w:trHeight w:val="1091"/>
        </w:trPr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/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/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Числовые и алгебраические выражения.</w:t>
            </w:r>
          </w:p>
        </w:tc>
        <w:tc>
          <w:tcPr>
            <w:tcW w:w="63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Повторить правила выполнения действий с обыкновенными и десятичными дробями, понятие и свойства степени, понятие процента, правила выполнения действий с одночленами и многочленами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tabs>
                <w:tab w:val="right" w:leader="underscore" w:pos="6405"/>
              </w:tabs>
              <w:autoSpaceDE w:val="0"/>
              <w:autoSpaceDN w:val="0"/>
              <w:adjustRightInd w:val="0"/>
              <w:spacing w:before="120" w:after="240" w:line="264" w:lineRule="auto"/>
              <w:jc w:val="both"/>
            </w:pPr>
            <w:r w:rsidRPr="00A36B83">
              <w:t>§ 1, № 1.6; 1.10; 1.13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/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/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Графики функций.</w:t>
            </w:r>
          </w:p>
        </w:tc>
        <w:tc>
          <w:tcPr>
            <w:tcW w:w="63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both"/>
              <w:rPr>
                <w:b/>
              </w:rPr>
            </w:pPr>
            <w:r w:rsidRPr="00A36B83">
              <w:t>Повторить понятия  координатной прямой и  координатной плоскости, симметрии; закрепить навык решения задач на  проценты и навык работы с  формулами сокращенного умножения; развивать умение строить графики на координатной плоскости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t>№ 58,6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/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/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Линейные уравнения и системы уравнений.</w:t>
            </w:r>
          </w:p>
        </w:tc>
        <w:tc>
          <w:tcPr>
            <w:tcW w:w="63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both"/>
              <w:rPr>
                <w:b/>
              </w:rPr>
            </w:pPr>
            <w:r w:rsidRPr="00A36B83">
              <w:t>Закрепить умение работать с  координатной плоскостью; повторить понятия уравнения, корней уравнения, системы уравнений; развивать умение решать уравнения, системы уравнений и задачи с их использование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№ 78(б,в), 79(б,в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/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/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 xml:space="preserve">Вводная контрольная работа. </w:t>
            </w:r>
          </w:p>
        </w:tc>
        <w:tc>
          <w:tcPr>
            <w:tcW w:w="63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both"/>
              <w:rPr>
                <w:b/>
              </w:rPr>
            </w:pPr>
            <w:r w:rsidRPr="00A36B83">
              <w:t>Проверить умение уч-ся решать задания по повторенному материалу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t>№ 82,6,74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</w:p>
        </w:tc>
      </w:tr>
      <w:tr w:rsidR="00BD208B" w:rsidRPr="00A36B83" w:rsidTr="004B0919">
        <w:tc>
          <w:tcPr>
            <w:tcW w:w="1559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rPr>
                <w:b/>
              </w:rPr>
              <w:t>Алгебраические дроби</w:t>
            </w:r>
          </w:p>
          <w:p w:rsidR="00BD208B" w:rsidRPr="00A36B83" w:rsidRDefault="00BD208B" w:rsidP="004B0919">
            <w:pPr>
              <w:spacing w:line="276" w:lineRule="auto"/>
              <w:rPr>
                <w:b/>
              </w:rPr>
            </w:pPr>
            <w:r w:rsidRPr="00A36B83">
              <w:rPr>
                <w:b/>
                <w:bCs/>
                <w:i/>
                <w:iCs/>
              </w:rPr>
              <w:t xml:space="preserve">Основная цель: </w:t>
            </w:r>
          </w:p>
          <w:p w:rsidR="00BD208B" w:rsidRPr="00A36B83" w:rsidRDefault="00BD208B" w:rsidP="004B0919">
            <w:pPr>
              <w:tabs>
                <w:tab w:val="left" w:pos="1890"/>
              </w:tabs>
              <w:autoSpaceDE w:val="0"/>
              <w:autoSpaceDN w:val="0"/>
              <w:adjustRightInd w:val="0"/>
              <w:ind w:right="-105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формирование представлений</w:t>
            </w:r>
            <w:r w:rsidRPr="00A36B83">
              <w:t xml:space="preserve"> о многочлене от одной переменной, алгебраической дроби, о рациональном выражении; </w:t>
            </w:r>
          </w:p>
          <w:p w:rsidR="00BD208B" w:rsidRPr="00A36B83" w:rsidRDefault="00BD208B" w:rsidP="004B0919">
            <w:pPr>
              <w:tabs>
                <w:tab w:val="left" w:pos="1890"/>
              </w:tabs>
              <w:autoSpaceDE w:val="0"/>
              <w:autoSpaceDN w:val="0"/>
              <w:adjustRightInd w:val="0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формирование умений</w:t>
            </w:r>
            <w:r w:rsidRPr="00A36B83">
              <w:t xml:space="preserve"> деления многочлена на многочлен с остатком, разложения многочлена на множители, сокращения дробей, приведения алгебраических дробей к общему знаменателю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овладение умением</w:t>
            </w:r>
            <w:r w:rsidRPr="00A36B83">
              <w:t xml:space="preserve"> упрощения выражений, сложения и вычитания, умножения и деления алгебраических дробей с разными знаменателями; </w:t>
            </w:r>
          </w:p>
          <w:p w:rsidR="00BD208B" w:rsidRPr="00A36B83" w:rsidRDefault="00BD208B" w:rsidP="004B0919">
            <w:pPr>
              <w:spacing w:line="276" w:lineRule="auto"/>
              <w:jc w:val="center"/>
              <w:rPr>
                <w:b/>
              </w:rPr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овладение навыками</w:t>
            </w:r>
            <w:r w:rsidRPr="00A36B83">
              <w:t xml:space="preserve"> преобразования рациональных выражений, доказательства тождеств, решения рациональных уравнений способом освобождения от знаменателей с составлением математической модели реальной ситуации</w:t>
            </w:r>
          </w:p>
        </w:tc>
      </w:tr>
      <w:tr w:rsidR="00BD208B" w:rsidRPr="00A36B83" w:rsidTr="004B0919">
        <w:trPr>
          <w:trHeight w:val="1288"/>
        </w:trPr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5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color w:val="000000"/>
              </w:rPr>
              <w:t>Алгебраическая дробь. Основные понятия</w:t>
            </w:r>
          </w:p>
        </w:tc>
        <w:tc>
          <w:tcPr>
            <w:tcW w:w="32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Алгебраическая дробь, числитель дроби, знаменатель дроби, область допустимых значений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 xml:space="preserve">представление о числителе, знаменателе алгебраической дроби, значении алгебраической </w:t>
            </w:r>
            <w:r w:rsidRPr="00A36B83">
              <w:lastRenderedPageBreak/>
              <w:t>дроби и о значении переменной, при которой алгебраическая дробь не имеет смысла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</w:pPr>
            <w:r w:rsidRPr="00A36B83">
              <w:t xml:space="preserve">– распознавать алгебраические дроби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находить множество допустимых значений переменной алгебраической дроби;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– дать оценку информации, фактам, процессам, определять их актуаль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jc w:val="both"/>
            </w:pPr>
            <w:r w:rsidRPr="00A36B83">
              <w:lastRenderedPageBreak/>
              <w:t>§1,</w:t>
            </w:r>
          </w:p>
          <w:p w:rsidR="00BD208B" w:rsidRPr="00A36B83" w:rsidRDefault="00BD208B" w:rsidP="004B0919">
            <w:pPr>
              <w:spacing w:line="276" w:lineRule="auto"/>
              <w:jc w:val="both"/>
            </w:pPr>
            <w:r w:rsidRPr="00A36B83">
              <w:t>№1.5(б,г),1.10(а,б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2.1-2.4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rPr>
          <w:trHeight w:val="1878"/>
        </w:trPr>
        <w:tc>
          <w:tcPr>
            <w:tcW w:w="8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6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 xml:space="preserve">Область допустимых значений алгебраической дроби. 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№1.10(а,б),1.1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2.1-2.4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7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color w:val="000000"/>
              </w:rPr>
              <w:t>Основное свойство алгебраической дроби.</w:t>
            </w:r>
          </w:p>
        </w:tc>
        <w:tc>
          <w:tcPr>
            <w:tcW w:w="32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Основное свойство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алгебраической дроби, сокращение дробей, приведение алгебраических дробей к общему знаменателю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 xml:space="preserve">представление об основном свойстве алгебраической дроби, о действиях: сокращение дробей, приведение дроби к общему знаменателю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>– применять основное свойство дроби при преобразовании алгебраических дробей и их сокращении;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– находить значение дроби при заданном значении переменной</w:t>
            </w:r>
          </w:p>
        </w:tc>
        <w:tc>
          <w:tcPr>
            <w:tcW w:w="17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,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№ 2.3(б,г), 2.12, 2.18.</w:t>
            </w: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2.1-2.4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8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Применение основного свойства дроби при преобразовании алгебраических дробей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,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№ 2.22(а,г), 2.31, 2.35(б,в).</w:t>
            </w: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2.1-2.4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9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color w:val="000000"/>
              </w:rPr>
              <w:t>Сложение и вычитание алгебраических дробей с одинаковыми знаменателями.</w:t>
            </w:r>
          </w:p>
        </w:tc>
        <w:tc>
          <w:tcPr>
            <w:tcW w:w="32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Алгебраическая дробь, алгоритм </w:t>
            </w:r>
            <w:r w:rsidRPr="00A36B83">
              <w:br/>
              <w:t xml:space="preserve">сложения </w:t>
            </w:r>
            <w:r w:rsidRPr="00A36B83">
              <w:br/>
              <w:t xml:space="preserve">(вычитания) алгебраических дробей </w:t>
            </w:r>
            <w:r w:rsidRPr="00A36B83">
              <w:br/>
              <w:t xml:space="preserve">с одинаковыми </w:t>
            </w:r>
            <w:r w:rsidRPr="00A36B83">
              <w:lastRenderedPageBreak/>
              <w:t>знаменателями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</w:pPr>
            <w:r w:rsidRPr="00A36B83">
              <w:rPr>
                <w:b/>
                <w:bCs/>
              </w:rPr>
              <w:lastRenderedPageBreak/>
              <w:t xml:space="preserve">Иметь </w:t>
            </w:r>
            <w:r w:rsidRPr="00A36B83">
              <w:t xml:space="preserve">представление о сложении </w:t>
            </w:r>
            <w:r w:rsidRPr="00A36B83">
              <w:br/>
              <w:t xml:space="preserve">и вычитании дробей с одинаковыми знаменателями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 xml:space="preserve">алгоритм сложения и вычитания дробей с </w:t>
            </w:r>
            <w:r w:rsidRPr="00A36B83">
              <w:lastRenderedPageBreak/>
              <w:t xml:space="preserve">одинаковыми знаменателями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складывать и вычитать дроби с одинаковыми знаменателями;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– находить общий знаменатель нескольких дробей;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- </w:t>
            </w:r>
            <w:r w:rsidRPr="00A36B83">
              <w:rPr>
                <w:b/>
                <w:bCs/>
              </w:rPr>
              <w:t xml:space="preserve"> </w:t>
            </w:r>
            <w:r w:rsidRPr="00A36B83">
              <w:t>использовать для решения познавательных задач справочную литературу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3,</w:t>
            </w:r>
          </w:p>
          <w:p w:rsidR="00BD208B" w:rsidRPr="00A36B83" w:rsidRDefault="00BD208B" w:rsidP="004B0919">
            <w:r w:rsidRPr="00A36B83">
              <w:t>№ 3.5, 3.7, 3.11(а,в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2.1-2.4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 xml:space="preserve">Сложение  и вычитание алгебраических дробей с </w:t>
            </w:r>
            <w:r w:rsidRPr="00A36B83">
              <w:rPr>
                <w:color w:val="000000"/>
              </w:rPr>
              <w:lastRenderedPageBreak/>
              <w:t>одинаковыми знаменателями. Самостоятельная работ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,</w:t>
            </w:r>
          </w:p>
          <w:p w:rsidR="00BD208B" w:rsidRPr="00A36B83" w:rsidRDefault="00BD208B" w:rsidP="004B0919">
            <w:r w:rsidRPr="00A36B83">
              <w:t xml:space="preserve">№ 3.16, 3.19(б,г), </w:t>
            </w:r>
            <w:r w:rsidRPr="00A36B83">
              <w:lastRenderedPageBreak/>
              <w:t>3.20(б,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lastRenderedPageBreak/>
              <w:t xml:space="preserve">2.1-2.4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1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 xml:space="preserve">Приведение алгебраических дробей к наименьшему общему знаменателю.    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Упрощение выражений, сложение и вычитание алгебраических дробей с разными знаменателями, наименьший общий знаменатель, правило приведения алгебраических дробей к общему знаменателю, дополнительный множитель, допустимые значения переменных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>представление о наименьшем общем знаменателе, о дополнительном множителе, о выполнении действия сложения и вычитания дробей с разными знаменателями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 xml:space="preserve">алгоритм сложения и вычитания дробей с разными знаменателями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находить общий знаменатель нескольких дробей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 </w:t>
            </w:r>
            <w:r w:rsidRPr="00A36B83">
              <w:t>– добывать информацию по заданной теме в источниках различного типа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4,</w:t>
            </w:r>
          </w:p>
          <w:p w:rsidR="00BD208B" w:rsidRPr="00A36B83" w:rsidRDefault="00BD208B" w:rsidP="004B0919">
            <w:r w:rsidRPr="00A36B83">
              <w:t>№ 4.4, 4.8, 4.13(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2.1-2.4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Сложение и вычитание алгебраических дробей с разными знаменателями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4,</w:t>
            </w:r>
          </w:p>
          <w:p w:rsidR="00BD208B" w:rsidRPr="00A36B83" w:rsidRDefault="00BD208B" w:rsidP="004B0919">
            <w:r w:rsidRPr="00A36B83">
              <w:t>№ 4.16, 4.19(а,б), 4.28(б,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Подготовка к контрольной работе: «Сложение и вычитание алгебраических дробей с разными знаменателями»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4,</w:t>
            </w:r>
          </w:p>
          <w:p w:rsidR="00BD208B" w:rsidRPr="00A36B83" w:rsidRDefault="00BD208B" w:rsidP="004B0919">
            <w:r w:rsidRPr="00A36B83">
              <w:t>№ 4.37(б), 4.39(а), 4.51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4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  <w:r w:rsidRPr="00A36B83">
              <w:rPr>
                <w:b/>
                <w:i/>
              </w:rPr>
              <w:t>Контрольная работа №1 «Сложение и вычитание алгебраических дробей»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  <w:r w:rsidRPr="00A36B83">
              <w:rPr>
                <w:b/>
              </w:rPr>
              <w:t>Уметь</w:t>
            </w:r>
            <w:r w:rsidRPr="00A36B83">
              <w:t xml:space="preserve"> самостоятельно складывать и вычитать дроби с одинаковыми и разными знаменателями;  </w:t>
            </w:r>
            <w:r w:rsidRPr="00A36B83">
              <w:lastRenderedPageBreak/>
              <w:t>применять основное свойство дроби при преобразовании алгебраических дробей и их сокращении;  находить значение дроби при заданном значении переменно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25" w:lineRule="auto"/>
            </w:pPr>
            <w:r w:rsidRPr="00A36B83">
              <w:lastRenderedPageBreak/>
              <w:t>Решить другой вариант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2.1-2.4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15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u w:val="single"/>
              </w:rPr>
            </w:pPr>
            <w:r w:rsidRPr="00A36B83">
              <w:rPr>
                <w:color w:val="000000"/>
              </w:rPr>
              <w:t xml:space="preserve">Умножение и деление алгебраических дробей. 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Умножение </w:t>
            </w:r>
            <w:r w:rsidRPr="00A36B83">
              <w:br/>
              <w:t>и деление алгебраических дробей, возведение алгебраических дробей в степень, преобразование выражений, содержащих алгебраические дроби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 xml:space="preserve">представление об умножении и делении алгебраических дробей, возведении их в степень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– пользоваться алгоритмами умножения и деления дробей, возведения дроби в степень, упрощая выражения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  <w:r w:rsidRPr="00A36B83">
              <w:t xml:space="preserve"> – развернуто обосновывать сужд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5,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№ 5.2, 5.6,5.12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6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Возведение алгебраической дроби в степень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5,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№5.9(в,г),5.11(г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7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Умножение и деление алгебраических дробей. Возведение алгебраической дроби в степень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5,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№5.15,5.16,518(а,б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8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Преобразование рациональных выражений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Преобразование рациональных выражений, рациональные выражения, доказательство тождества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>Иметь</w:t>
            </w:r>
            <w:r w:rsidRPr="00A36B83">
              <w:t xml:space="preserve"> представление о преобразовании рациональных выражений, используя все действия с алгебраическими дробями.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>Уметь</w:t>
            </w:r>
            <w:r w:rsidRPr="00A36B83">
              <w:t xml:space="preserve"> найти и устранить причины возникших трудностей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9" w:lineRule="auto"/>
            </w:pPr>
            <w:r w:rsidRPr="00A36B83">
              <w:rPr>
                <w:b/>
                <w:bCs/>
              </w:rPr>
              <w:t>Знать,</w:t>
            </w:r>
            <w:r w:rsidRPr="00A36B83">
              <w:t xml:space="preserve"> как преобразовывают рациональные выражения, используя все действия с алгебраическими дробями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6,</w:t>
            </w:r>
          </w:p>
          <w:p w:rsidR="00BD208B" w:rsidRPr="00A36B83" w:rsidRDefault="00BD208B" w:rsidP="004B0919">
            <w:r w:rsidRPr="00A36B83">
              <w:t>№ 6.2(б,в), 6.8, 6.5(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2.1-2.4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9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Преобразования рациональных выражений. Самостоятельная работ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6,</w:t>
            </w:r>
          </w:p>
          <w:p w:rsidR="00BD208B" w:rsidRPr="00A36B83" w:rsidRDefault="00BD208B" w:rsidP="004B0919">
            <w:r w:rsidRPr="00A36B83">
              <w:t>№ 6.11(б), 6.10(а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2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 xml:space="preserve">Первые представления о </w:t>
            </w:r>
            <w:r w:rsidRPr="00A36B83">
              <w:rPr>
                <w:color w:val="000000"/>
              </w:rPr>
              <w:lastRenderedPageBreak/>
              <w:t>решении рациональных уравнениях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 xml:space="preserve">Рациональное уравнение, </w:t>
            </w:r>
            <w:r w:rsidRPr="00A36B83">
              <w:lastRenderedPageBreak/>
              <w:t>способ освобождения от знаменателей, составление математической модели</w:t>
            </w: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lastRenderedPageBreak/>
              <w:t>Иметь</w:t>
            </w:r>
            <w:r w:rsidRPr="00A36B83">
              <w:t xml:space="preserve"> представление о рациональных уравнениях, </w:t>
            </w:r>
            <w:r w:rsidRPr="00A36B83">
              <w:lastRenderedPageBreak/>
              <w:t>об освобождении от знаменателя при решении уравнений,  о составлении математической модели реальной ситуации.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>Уметь</w:t>
            </w:r>
            <w:r w:rsidRPr="00A36B83">
              <w:t xml:space="preserve"> определять понятия, приводить доказательства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  <w:r w:rsidRPr="00A36B83">
              <w:rPr>
                <w:b/>
                <w:bCs/>
              </w:rPr>
              <w:t>Уметь</w:t>
            </w:r>
            <w:r w:rsidRPr="00A36B83">
              <w:t xml:space="preserve"> решать проблемные задачи и ситуа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7,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№ 7.7, 7.13, </w:t>
            </w:r>
            <w:r w:rsidRPr="00A36B83">
              <w:lastRenderedPageBreak/>
              <w:t>7.24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2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Степень с отрицательным целым показателем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Степень с натуральным показателем, степень с отрицательным показателем, умножение, деление и возведение в степень степени числа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>Иметь</w:t>
            </w:r>
            <w:r w:rsidRPr="00A36B83">
              <w:t xml:space="preserve"> представление о степени с натуральным показателем, о степени с отрицательным показателем, умножении, делении и возведении в степень степени числа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9" w:lineRule="auto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9" w:lineRule="auto"/>
            </w:pPr>
            <w:r w:rsidRPr="00A36B83">
              <w:t xml:space="preserve">– упрощать выражения, используя определение степени с отрицательным показателем и свойства степени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  <w:r w:rsidRPr="00A36B83">
              <w:t>– составлять текст научного стил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8,</w:t>
            </w:r>
          </w:p>
          <w:p w:rsidR="00BD208B" w:rsidRPr="00A36B83" w:rsidRDefault="00BD208B" w:rsidP="004B0919">
            <w:r w:rsidRPr="00A36B83">
              <w:t>№8.13(а,б), 8.15, 8.17(б,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2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Подготовка к контрольной работе: «Умножение и деление алгебраических дробей. Возведение алгебраической дроби в степень»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8,</w:t>
            </w:r>
          </w:p>
          <w:p w:rsidR="00BD208B" w:rsidRPr="00A36B83" w:rsidRDefault="00BD208B" w:rsidP="004B0919">
            <w:r w:rsidRPr="00A36B83">
              <w:t>№8.19(а), 8.22, 8.24(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rPr>
          <w:trHeight w:val="274"/>
        </w:trPr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2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  <w:r w:rsidRPr="00A36B83">
              <w:rPr>
                <w:b/>
                <w:i/>
                <w:color w:val="000000"/>
              </w:rPr>
              <w:t xml:space="preserve">Контрольная работа №2 </w:t>
            </w:r>
          </w:p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b/>
                <w:i/>
                <w:color w:val="000000"/>
              </w:rPr>
              <w:t>«Умножение и деление алгебраических дробей. Возведение алгебраической дроби в степень»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  <w:r w:rsidRPr="00A36B83">
              <w:rPr>
                <w:b/>
              </w:rPr>
              <w:t>Уметь</w:t>
            </w:r>
            <w:r w:rsidRPr="00A36B83">
              <w:t xml:space="preserve"> самостоятельно выбрать рациональный способ преобразования рациональных выражений, доказывать тождества, решать рациональные уравнения способом освобождения от знаменателей, составляя математическую модель реальной ситуа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Решить другой вариант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rPr>
          <w:trHeight w:val="274"/>
        </w:trPr>
        <w:tc>
          <w:tcPr>
            <w:tcW w:w="1559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b/>
              </w:rPr>
              <w:t xml:space="preserve">Функция </w:t>
            </w:r>
            <w:r w:rsidRPr="00A36B83">
              <w:rPr>
                <w:b/>
                <w:position w:val="-10"/>
              </w:rPr>
              <w:object w:dxaOrig="760" w:dyaOrig="380">
                <v:shape id="_x0000_i1026" type="#_x0000_t75" style="width:38.25pt;height:18.75pt" o:ole="">
                  <v:imagedata r:id="rId8" o:title=""/>
                </v:shape>
                <o:OLEObject Type="Embed" ProgID="Equation.DSMT4" ShapeID="_x0000_i1026" DrawAspect="Content" ObjectID="_1535997014" r:id="rId10"/>
              </w:object>
            </w:r>
            <w:r w:rsidRPr="00A36B83">
              <w:rPr>
                <w:b/>
              </w:rPr>
              <w:t>. Свойства квадратного корня</w:t>
            </w:r>
          </w:p>
          <w:p w:rsidR="00BD208B" w:rsidRPr="00A36B83" w:rsidRDefault="00BD208B" w:rsidP="004B0919">
            <w:pPr>
              <w:tabs>
                <w:tab w:val="left" w:pos="1875"/>
              </w:tabs>
              <w:autoSpaceDE w:val="0"/>
              <w:autoSpaceDN w:val="0"/>
              <w:adjustRightInd w:val="0"/>
              <w:rPr>
                <w:b/>
                <w:bCs/>
                <w:i/>
                <w:iCs/>
              </w:rPr>
            </w:pPr>
            <w:r w:rsidRPr="00A36B83">
              <w:rPr>
                <w:b/>
                <w:bCs/>
                <w:i/>
                <w:iCs/>
              </w:rPr>
              <w:lastRenderedPageBreak/>
              <w:t xml:space="preserve">Основная цель: </w:t>
            </w:r>
          </w:p>
          <w:p w:rsidR="00BD208B" w:rsidRPr="00A36B83" w:rsidRDefault="00BD208B" w:rsidP="004B0919">
            <w:pPr>
              <w:tabs>
                <w:tab w:val="left" w:pos="1875"/>
              </w:tabs>
              <w:autoSpaceDE w:val="0"/>
              <w:autoSpaceDN w:val="0"/>
              <w:adjustRightInd w:val="0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формирование представлений</w:t>
            </w:r>
            <w:r w:rsidRPr="00A36B83">
              <w:t xml:space="preserve"> о квадратном корне из неотрицательного числа, о функции </w:t>
            </w:r>
            <w:r>
              <w:rPr>
                <w:noProof/>
              </w:rPr>
              <w:drawing>
                <wp:inline distT="0" distB="0" distL="0" distR="0">
                  <wp:extent cx="446405" cy="23368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>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формирование умений</w:t>
            </w:r>
            <w:r w:rsidRPr="00A36B83">
              <w:t xml:space="preserve"> построения графика функции </w:t>
            </w:r>
            <w:r>
              <w:rPr>
                <w:noProof/>
              </w:rPr>
              <w:drawing>
                <wp:inline distT="0" distB="0" distL="0" distR="0">
                  <wp:extent cx="446405" cy="23368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 xml:space="preserve"> и описания ее свойств, использования алгоритма извлечения квадратного корня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овладение умением</w:t>
            </w:r>
            <w:r w:rsidRPr="00A36B83">
              <w:t xml:space="preserve"> преобразовывать выражения, содержащие операцию извлечения квадратного корня, применяя свойства квадратных корней;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овладение навыками</w:t>
            </w:r>
            <w:r w:rsidRPr="00A36B83">
              <w:t xml:space="preserve"> решения уравнений, содержащих радикал.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24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Рациональные числа.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Множество рациональных чисел, знак принадлежности, знак включения, символы математического языка, бесконечные десятичные периодические дроби, период, чисто периодическая дробь, смешанно периодическая дробь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>понятие рациональные числа, бесконечная десятичная периодическая дробь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</w:rPr>
            </w:pPr>
            <w:r w:rsidRPr="00A36B83">
              <w:rPr>
                <w:b/>
                <w:bCs/>
              </w:rPr>
              <w:t>Уметь</w:t>
            </w:r>
            <w:r w:rsidRPr="00A36B83">
              <w:t xml:space="preserve"> определять понятия, приводить доказательств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9,</w:t>
            </w:r>
          </w:p>
          <w:p w:rsidR="00BD208B" w:rsidRPr="00A36B83" w:rsidRDefault="00BD208B" w:rsidP="004B0919">
            <w:r w:rsidRPr="00A36B83">
              <w:t>№9.16, 9.18, 9.22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25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t>Понятие квадратного корня из неотрицательного числа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Квадратный корень, квадратный корень из неотрицательного числа, подкоренное выражение, извлечение квадратного корня, иррациональные числа, кубический корень из неотрицательного числа, корень </w:t>
            </w:r>
            <w:r w:rsidRPr="00A36B83">
              <w:rPr>
                <w:i/>
                <w:iCs/>
              </w:rPr>
              <w:t>n-</w:t>
            </w:r>
            <w:r w:rsidRPr="00A36B83">
              <w:t>й степени из неотрицательного числа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>действительные и иррациональные числа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извлекать квадратные корни из неотрицательного числа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вступать в речевое общение, участвовать в диалог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0,</w:t>
            </w:r>
          </w:p>
          <w:p w:rsidR="00BD208B" w:rsidRPr="00A36B83" w:rsidRDefault="00BD208B" w:rsidP="004B0919">
            <w:r w:rsidRPr="00A36B83">
              <w:t>№10.5, 10.17, 10.21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1.4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26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t>Вычисление квадратного корня из неотрицательного числ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0,</w:t>
            </w:r>
          </w:p>
          <w:p w:rsidR="00BD208B" w:rsidRPr="00A36B83" w:rsidRDefault="00BD208B" w:rsidP="004B0919">
            <w:r w:rsidRPr="00A36B83">
              <w:t>№10.19, 10.28, 10.38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1.4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27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color w:val="000000"/>
              </w:rPr>
              <w:t>Иррациональные числа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Иррациональные числа, бесконечная десятичная непериодическая дробь, иррациональные выражения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>Иметь</w:t>
            </w:r>
            <w:r w:rsidRPr="00A36B83">
              <w:t xml:space="preserve"> представление о понятии иррациональное число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 xml:space="preserve">понятие иррациональное число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 </w:t>
            </w:r>
            <w:r w:rsidRPr="00A36B83">
              <w:t>использовать для решения познавательных задач справочную литературу, формулировать полученные результат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1,</w:t>
            </w:r>
          </w:p>
          <w:p w:rsidR="00BD208B" w:rsidRPr="00A36B83" w:rsidRDefault="00BD208B" w:rsidP="004B0919">
            <w:r w:rsidRPr="00A36B83">
              <w:t>№11.5, 11.8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28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color w:val="000000"/>
              </w:rPr>
              <w:t>Множество действительных чисел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Множество действительных чисел, сегмент первого ранга, сегмент второго ранга, взаимно однозначное соответствие, сравнение действительных чисел, действия над действительными числами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 xml:space="preserve">о делимости целых чисел; о делении с остатком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решать задачи с целочисленными неизвестными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объяснить изученные положения на самостоятельно подобранных конкретных примерах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2,</w:t>
            </w:r>
          </w:p>
          <w:p w:rsidR="00BD208B" w:rsidRPr="00A36B83" w:rsidRDefault="00BD208B" w:rsidP="004B0919">
            <w:r w:rsidRPr="00A36B83">
              <w:t>№12.16, 12.21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29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t xml:space="preserve">Функция </w:t>
            </w:r>
            <w:r w:rsidRPr="00A36B83">
              <w:rPr>
                <w:position w:val="-10"/>
              </w:rPr>
              <w:object w:dxaOrig="760" w:dyaOrig="380">
                <v:shape id="_x0000_i1027" type="#_x0000_t75" style="width:38.25pt;height:18.75pt" o:ole="">
                  <v:imagedata r:id="rId8" o:title=""/>
                </v:shape>
                <o:OLEObject Type="Embed" ProgID="Equation.DSMT4" ShapeID="_x0000_i1027" DrawAspect="Content" ObjectID="_1535997015" r:id="rId13"/>
              </w:object>
            </w:r>
            <w:r w:rsidRPr="00A36B83">
              <w:t>, ее свойства и график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Функция </w:t>
            </w:r>
            <w:r w:rsidRPr="00A36B83">
              <w:br/>
            </w:r>
            <w:r>
              <w:rPr>
                <w:noProof/>
              </w:rPr>
              <w:drawing>
                <wp:inline distT="0" distB="0" distL="0" distR="0">
                  <wp:extent cx="446405" cy="23368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 xml:space="preserve">, график функции </w:t>
            </w:r>
            <w:r w:rsidRPr="00A36B83">
              <w:br/>
            </w:r>
            <w:r>
              <w:rPr>
                <w:noProof/>
              </w:rPr>
              <w:drawing>
                <wp:inline distT="0" distB="0" distL="0" distR="0">
                  <wp:extent cx="446405" cy="23368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 xml:space="preserve">, свойства функции </w:t>
            </w:r>
            <w:r>
              <w:rPr>
                <w:noProof/>
              </w:rPr>
              <w:drawing>
                <wp:inline distT="0" distB="0" distL="0" distR="0">
                  <wp:extent cx="446405" cy="23368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>, функция, выпуклая вверх, функция, выпуклая вниз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строить график функции </w:t>
            </w:r>
            <w:r>
              <w:rPr>
                <w:noProof/>
              </w:rPr>
              <w:drawing>
                <wp:inline distT="0" distB="0" distL="0" distR="0">
                  <wp:extent cx="446405" cy="23368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 xml:space="preserve">, </w:t>
            </w:r>
            <w:r w:rsidRPr="00A36B83">
              <w:br/>
              <w:t xml:space="preserve">знать её свойства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  <w:r w:rsidRPr="00A36B83">
              <w:t>– привести примеры, подобрать аргументы, сформулировать вывод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3,</w:t>
            </w:r>
          </w:p>
          <w:p w:rsidR="00BD208B" w:rsidRPr="00A36B83" w:rsidRDefault="00BD208B" w:rsidP="004B0919">
            <w:r w:rsidRPr="00A36B83">
              <w:t>№13.6, 13.11(а,г), 13.24(б).</w:t>
            </w:r>
            <w:r w:rsidRPr="00A36B83">
              <w:rPr>
                <w:position w:val="-10"/>
              </w:rPr>
              <w:object w:dxaOrig="180" w:dyaOrig="340">
                <v:shape id="_x0000_i1028" type="#_x0000_t75" style="width:9pt;height:16.5pt" o:ole="">
                  <v:imagedata r:id="rId14" o:title=""/>
                </v:shape>
                <o:OLEObject Type="Embed" ProgID="Equation.3" ShapeID="_x0000_i1028" DrawAspect="Content" ObjectID="_1535997016" r:id="rId1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t>Построение графика функции  у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х</m:t>
                  </m:r>
                </m:e>
              </m:rad>
            </m:oMath>
            <w:r w:rsidRPr="00A36B83">
              <w:t>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3,</w:t>
            </w:r>
          </w:p>
          <w:p w:rsidR="00BD208B" w:rsidRPr="00A36B83" w:rsidRDefault="00BD208B" w:rsidP="004B0919">
            <w:r w:rsidRPr="00A36B83">
              <w:t>№13.17, 13.20, 13.29(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Свойства квадратных корней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Квадратный корень из произведения, квадратный корень из дроби, </w:t>
            </w:r>
            <w:r w:rsidRPr="00A36B83">
              <w:br/>
              <w:t>вычисление корней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 xml:space="preserve">свойства квадратных корней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</w:pPr>
            <w:r w:rsidRPr="00A36B83">
              <w:t xml:space="preserve">– применять свойства квадратных корней для упрощения выражений и вычисления корней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  <w:r w:rsidRPr="00A36B83">
              <w:t>– формировать вопросы, задачи, создавать проблемную ситуац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4,</w:t>
            </w:r>
          </w:p>
          <w:p w:rsidR="00BD208B" w:rsidRPr="00A36B83" w:rsidRDefault="00BD208B" w:rsidP="004B0919">
            <w:r w:rsidRPr="00A36B83">
              <w:t>№14.4, 14.8, 14.11(а,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1.4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Применение свойств квадратных корней для упрощения выражений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4,</w:t>
            </w:r>
          </w:p>
          <w:p w:rsidR="00BD208B" w:rsidRPr="00A36B83" w:rsidRDefault="00BD208B" w:rsidP="004B0919">
            <w:r w:rsidRPr="00A36B83">
              <w:t>№14.18, 14.22, 14.29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1.4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Преобразование выражений, содержащих операцию извлечения квадратного корня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Преобразование выражений, содержащих операцию извлечения квадратного корня, освобождение от иррациональности в знаменателе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>представление о преобразовании выражений, об операциях извлечения квадратного корня и освобождении от иррациональности в знаменателе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lastRenderedPageBreak/>
              <w:t xml:space="preserve">Знать </w:t>
            </w:r>
            <w:r w:rsidRPr="00A36B83">
              <w:t xml:space="preserve">о преобразовании выражений, об операциях извлечения квадратного корня и освобождение от иррациональности в знаменателе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выполнять преобразования, содержащие операцию извлечения корня, освобождаться от иррациональности в знаменателе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  <w:r w:rsidRPr="00A36B83">
              <w:t>- развернуто обосновывать сужд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15,</w:t>
            </w:r>
          </w:p>
          <w:p w:rsidR="00BD208B" w:rsidRPr="00A36B83" w:rsidRDefault="00BD208B" w:rsidP="004B0919">
            <w:r w:rsidRPr="00A36B83">
              <w:t>№15.2, 15.7, 15.10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1.4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4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реобразование выражений, содержащих операцию освобождение от </w:t>
            </w:r>
            <w:r w:rsidRPr="00A36B83">
              <w:lastRenderedPageBreak/>
              <w:t>иррациональности в знаменателе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5,</w:t>
            </w:r>
          </w:p>
          <w:p w:rsidR="00BD208B" w:rsidRPr="00A36B83" w:rsidRDefault="00BD208B" w:rsidP="004B0919">
            <w:r w:rsidRPr="00A36B83">
              <w:t>№15.22, 15.24, 15.25(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1.4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35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Преобразования выражений, содержащих операцию извлечения квадратного корня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5,</w:t>
            </w:r>
          </w:p>
          <w:p w:rsidR="00BD208B" w:rsidRPr="00A36B83" w:rsidRDefault="00BD208B" w:rsidP="004B0919">
            <w:r w:rsidRPr="00A36B83">
              <w:t>№15.26(б), 15.30(а,б), 15.36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1.4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6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Тестирование по теме: «Преобразование выражений, содержащих операцию извлечения квадратного корня»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5,</w:t>
            </w:r>
          </w:p>
          <w:p w:rsidR="00BD208B" w:rsidRPr="00A36B83" w:rsidRDefault="00BD208B" w:rsidP="004B0919">
            <w:r w:rsidRPr="00A36B83">
              <w:t>№15.41, 15.49(б,г), 15.69(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1.4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7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color w:val="000000"/>
              </w:rPr>
              <w:t>Модуль действительного числа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Модуль действительного числа, свойства модулей, геометрический смысл модуля действительного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 xml:space="preserve">представление об определении модуля действительного числа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>Знать</w:t>
            </w:r>
            <w:r w:rsidRPr="00A36B83">
              <w:t xml:space="preserve"> определение модуля действительного числа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применять свойства модуля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развернуто обосновывать суждения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  <w:r w:rsidRPr="00A36B83">
              <w:t>– проводить самооценку собственных действ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6,</w:t>
            </w:r>
          </w:p>
          <w:p w:rsidR="00BD208B" w:rsidRPr="00A36B83" w:rsidRDefault="00BD208B" w:rsidP="004B0919">
            <w:r w:rsidRPr="00A36B83">
              <w:t>№16.6, 16.9, 16.15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8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Вычисление модуля действительного числ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6,</w:t>
            </w:r>
          </w:p>
          <w:p w:rsidR="00BD208B" w:rsidRPr="00A36B83" w:rsidRDefault="00BD208B" w:rsidP="004B0919">
            <w:r w:rsidRPr="00A36B83">
              <w:t>№16.18, 16.21(а,в), 16.25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9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color w:val="000000"/>
              </w:rPr>
              <w:t>Подготовка к контрольной работе:</w:t>
            </w:r>
            <w:r w:rsidRPr="00A36B83">
              <w:rPr>
                <w:b/>
                <w:i/>
                <w:color w:val="000000"/>
              </w:rPr>
              <w:t xml:space="preserve"> </w:t>
            </w:r>
            <w:r w:rsidRPr="00A36B83">
              <w:rPr>
                <w:i/>
                <w:color w:val="000000"/>
              </w:rPr>
              <w:t>«</w:t>
            </w:r>
            <w:r w:rsidRPr="00A36B83">
              <w:rPr>
                <w:i/>
              </w:rPr>
              <w:t xml:space="preserve">Функция </w:t>
            </w:r>
            <w:r w:rsidRPr="00A36B83">
              <w:rPr>
                <w:i/>
                <w:position w:val="-10"/>
              </w:rPr>
              <w:object w:dxaOrig="760" w:dyaOrig="380">
                <v:shape id="_x0000_i1029" type="#_x0000_t75" style="width:38.25pt;height:18.75pt" o:ole="">
                  <v:imagedata r:id="rId8" o:title=""/>
                </v:shape>
                <o:OLEObject Type="Embed" ProgID="Equation.DSMT4" ShapeID="_x0000_i1029" DrawAspect="Content" ObjectID="_1535997017" r:id="rId16"/>
              </w:object>
            </w:r>
            <w:r w:rsidRPr="00A36B83">
              <w:rPr>
                <w:i/>
              </w:rPr>
              <w:t>. Свойства квадратного корня»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6,</w:t>
            </w:r>
          </w:p>
          <w:p w:rsidR="00BD208B" w:rsidRPr="00A36B83" w:rsidRDefault="00BD208B" w:rsidP="004B0919">
            <w:r w:rsidRPr="00A36B83">
              <w:t>№16.29(а), 16.31(в), 16.32(а,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  <w:r w:rsidRPr="00A36B83">
              <w:rPr>
                <w:b/>
                <w:i/>
                <w:color w:val="000000"/>
              </w:rPr>
              <w:t>Контрольная работа №3 «</w:t>
            </w:r>
            <w:r w:rsidRPr="00A36B83">
              <w:rPr>
                <w:b/>
                <w:i/>
              </w:rPr>
              <w:t xml:space="preserve">Функция </w:t>
            </w:r>
            <w:r w:rsidRPr="00A36B83">
              <w:rPr>
                <w:b/>
                <w:i/>
                <w:position w:val="-10"/>
              </w:rPr>
              <w:object w:dxaOrig="760" w:dyaOrig="380">
                <v:shape id="_x0000_i1030" type="#_x0000_t75" style="width:38.25pt;height:18.75pt" o:ole="">
                  <v:imagedata r:id="rId8" o:title=""/>
                </v:shape>
                <o:OLEObject Type="Embed" ProgID="Equation.DSMT4" ShapeID="_x0000_i1030" DrawAspect="Content" ObjectID="_1535997018" r:id="rId17"/>
              </w:object>
            </w:r>
            <w:r w:rsidRPr="00A36B83">
              <w:rPr>
                <w:b/>
                <w:i/>
              </w:rPr>
              <w:t>. Свойства квадратного корня»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демонстрировать теоретические знания по теме «Функция </w:t>
            </w:r>
            <w:r>
              <w:rPr>
                <w:noProof/>
              </w:rPr>
              <w:drawing>
                <wp:inline distT="0" distB="0" distL="0" distR="0">
                  <wp:extent cx="446405" cy="23368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 xml:space="preserve">, свойства квадратного </w:t>
            </w:r>
            <w:r w:rsidRPr="00A36B83">
              <w:br/>
              <w:t xml:space="preserve">корня»;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– излагать информацию, интерпретируя факты, разъясняя значение и смысл </w:t>
            </w:r>
            <w:r w:rsidRPr="00A36B83">
              <w:lastRenderedPageBreak/>
              <w:t>теории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  <w:r w:rsidRPr="00A36B83">
              <w:t>– расширять и обобщать знания о преобразовании выражений, содержащих операц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64" w:lineRule="auto"/>
            </w:pPr>
            <w:r w:rsidRPr="00A36B83">
              <w:lastRenderedPageBreak/>
              <w:t>Решить другой вариант</w:t>
            </w:r>
          </w:p>
          <w:p w:rsidR="00BD208B" w:rsidRPr="00A36B83" w:rsidRDefault="00BD208B" w:rsidP="004B0919"/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1559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color w:val="000000"/>
                <w:u w:val="single"/>
              </w:rPr>
            </w:pPr>
            <w:r w:rsidRPr="00A36B83">
              <w:rPr>
                <w:b/>
              </w:rPr>
              <w:lastRenderedPageBreak/>
              <w:t xml:space="preserve">Квадратичная функция. Функция </w:t>
            </w:r>
            <w:r>
              <w:rPr>
                <w:b/>
                <w:noProof/>
              </w:rPr>
              <w:drawing>
                <wp:inline distT="0" distB="0" distL="0" distR="0">
                  <wp:extent cx="372110" cy="372110"/>
                  <wp:effectExtent l="0" t="0" r="8890" b="889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D208B" w:rsidRPr="00A36B83" w:rsidRDefault="00BD208B" w:rsidP="004B0919">
            <w:pPr>
              <w:tabs>
                <w:tab w:val="left" w:pos="1845"/>
              </w:tabs>
              <w:autoSpaceDE w:val="0"/>
              <w:autoSpaceDN w:val="0"/>
              <w:adjustRightInd w:val="0"/>
              <w:spacing w:line="268" w:lineRule="auto"/>
              <w:rPr>
                <w:b/>
                <w:bCs/>
                <w:i/>
                <w:iCs/>
              </w:rPr>
            </w:pPr>
            <w:r w:rsidRPr="00A36B83">
              <w:rPr>
                <w:b/>
                <w:bCs/>
                <w:i/>
                <w:iCs/>
              </w:rPr>
              <w:t xml:space="preserve">Основная цель: </w:t>
            </w:r>
          </w:p>
          <w:p w:rsidR="00BD208B" w:rsidRPr="00A36B83" w:rsidRDefault="00BD208B" w:rsidP="004B0919">
            <w:pPr>
              <w:tabs>
                <w:tab w:val="left" w:pos="1845"/>
              </w:tabs>
              <w:autoSpaceDE w:val="0"/>
              <w:autoSpaceDN w:val="0"/>
              <w:adjustRightInd w:val="0"/>
              <w:spacing w:line="268" w:lineRule="auto"/>
              <w:rPr>
                <w:b/>
                <w:bCs/>
                <w:i/>
                <w:iCs/>
              </w:rPr>
            </w:pPr>
            <w:r w:rsidRPr="00A36B83">
              <w:rPr>
                <w:b/>
                <w:bCs/>
              </w:rPr>
              <w:t>– формирование представлений</w:t>
            </w:r>
            <w:r w:rsidRPr="00A36B83">
              <w:t xml:space="preserve"> о функции </w:t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kx</w:t>
            </w:r>
            <w:r w:rsidRPr="00A36B83">
              <w:rPr>
                <w:vertAlign w:val="superscript"/>
              </w:rPr>
              <w:t>2</w:t>
            </w:r>
            <w:r w:rsidRPr="00A36B83">
              <w:rPr>
                <w:color w:val="000000"/>
              </w:rPr>
              <w:t xml:space="preserve">, </w:t>
            </w:r>
            <w:r w:rsidRPr="00A36B83">
              <w:t>функции</w:t>
            </w:r>
            <w:r w:rsidRPr="00A36B83">
              <w:rPr>
                <w:color w:val="000000"/>
              </w:rPr>
              <w:t xml:space="preserve"> 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372110" cy="372110"/>
                  <wp:effectExtent l="0" t="0" r="8890" b="889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 xml:space="preserve">, гиперболе, перемещении графика по координатной плоскости, квадратичной функции </w:t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ax</w:t>
            </w:r>
            <w:r w:rsidRPr="00A36B83">
              <w:rPr>
                <w:vertAlign w:val="superscript"/>
              </w:rPr>
              <w:t>2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bx</w:t>
            </w:r>
            <w:r w:rsidRPr="00A36B83">
              <w:t xml:space="preserve"> +</w:t>
            </w:r>
            <w:r w:rsidRPr="00A36B83">
              <w:rPr>
                <w:i/>
                <w:iCs/>
              </w:rPr>
              <w:t xml:space="preserve"> c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68" w:lineRule="auto"/>
            </w:pPr>
            <w:r w:rsidRPr="00A36B83">
              <w:rPr>
                <w:b/>
                <w:bCs/>
              </w:rPr>
              <w:t>– формирование умений</w:t>
            </w:r>
            <w:r w:rsidRPr="00A36B83">
              <w:t xml:space="preserve"> построения графиков функций </w:t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kx</w:t>
            </w:r>
            <w:r w:rsidRPr="00A36B83">
              <w:rPr>
                <w:vertAlign w:val="superscript"/>
              </w:rPr>
              <w:t>2</w:t>
            </w:r>
            <w:r w:rsidRPr="00A36B83">
              <w:rPr>
                <w:color w:val="000000"/>
              </w:rPr>
              <w:t xml:space="preserve">, 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372110" cy="372110"/>
                  <wp:effectExtent l="0" t="0" r="8890" b="889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 xml:space="preserve">, </w:t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ax</w:t>
            </w:r>
            <w:r w:rsidRPr="00A36B83">
              <w:rPr>
                <w:vertAlign w:val="superscript"/>
              </w:rPr>
              <w:t>2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bx</w:t>
            </w:r>
            <w:r w:rsidRPr="00A36B83">
              <w:t xml:space="preserve"> +</w:t>
            </w:r>
            <w:r w:rsidRPr="00A36B83">
              <w:rPr>
                <w:i/>
                <w:iCs/>
              </w:rPr>
              <w:t xml:space="preserve"> c</w:t>
            </w:r>
            <w:r w:rsidRPr="00A36B83">
              <w:t xml:space="preserve"> и описание их свойств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68" w:lineRule="auto"/>
            </w:pPr>
            <w:r w:rsidRPr="00A36B83">
              <w:rPr>
                <w:b/>
                <w:bCs/>
              </w:rPr>
              <w:t>– овладение умением</w:t>
            </w:r>
            <w:r w:rsidRPr="00A36B83">
              <w:t xml:space="preserve"> использования алгоритма построения графика функции </w:t>
            </w:r>
            <w:r w:rsidRPr="00A36B83">
              <w:rPr>
                <w:i/>
                <w:iCs/>
                <w:color w:val="000000"/>
              </w:rPr>
              <w:t>y </w:t>
            </w:r>
            <w:r w:rsidRPr="00A36B83">
              <w:rPr>
                <w:color w:val="000000"/>
              </w:rPr>
              <w:t xml:space="preserve">= </w:t>
            </w:r>
            <w:r w:rsidRPr="00A36B83">
              <w:rPr>
                <w:i/>
                <w:iCs/>
                <w:color w:val="000000"/>
              </w:rPr>
              <w:t>f</w:t>
            </w:r>
            <w:r w:rsidRPr="00A36B83">
              <w:rPr>
                <w:color w:val="000000"/>
              </w:rPr>
              <w:t>(</w:t>
            </w:r>
            <w:r w:rsidRPr="00A36B83">
              <w:rPr>
                <w:i/>
                <w:iCs/>
                <w:color w:val="000000"/>
              </w:rPr>
              <w:t>x + l</w:t>
            </w:r>
            <w:r w:rsidRPr="00A36B83">
              <w:rPr>
                <w:color w:val="000000"/>
              </w:rPr>
              <w:t xml:space="preserve">) + </w:t>
            </w:r>
            <w:r w:rsidRPr="00A36B83">
              <w:rPr>
                <w:i/>
                <w:iCs/>
                <w:color w:val="000000"/>
              </w:rPr>
              <w:t>m,</w:t>
            </w:r>
            <w:r w:rsidRPr="00A36B83">
              <w:t xml:space="preserve"> </w:t>
            </w:r>
            <w:r w:rsidRPr="00A36B83">
              <w:rPr>
                <w:i/>
                <w:iCs/>
                <w:color w:val="000000"/>
              </w:rPr>
              <w:t>y </w:t>
            </w:r>
            <w:r w:rsidRPr="00A36B83">
              <w:rPr>
                <w:color w:val="000000"/>
              </w:rPr>
              <w:t xml:space="preserve">= </w:t>
            </w:r>
            <w:r w:rsidRPr="00A36B83">
              <w:rPr>
                <w:i/>
                <w:iCs/>
                <w:color w:val="000000"/>
              </w:rPr>
              <w:t>f</w:t>
            </w:r>
            <w:r w:rsidRPr="00A36B83">
              <w:rPr>
                <w:color w:val="000000"/>
              </w:rPr>
              <w:t>(</w:t>
            </w:r>
            <w:r w:rsidRPr="00A36B83">
              <w:rPr>
                <w:i/>
                <w:iCs/>
                <w:color w:val="000000"/>
              </w:rPr>
              <w:t>x + l</w:t>
            </w:r>
            <w:r w:rsidRPr="00A36B83">
              <w:rPr>
                <w:color w:val="000000"/>
              </w:rPr>
              <w:t>),</w:t>
            </w:r>
            <w:r w:rsidRPr="00A36B83">
              <w:t xml:space="preserve">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68" w:lineRule="auto"/>
            </w:pPr>
            <w:r w:rsidRPr="00A36B83">
              <w:rPr>
                <w:i/>
                <w:iCs/>
                <w:color w:val="000000"/>
              </w:rPr>
              <w:t>y </w:t>
            </w:r>
            <w:r w:rsidRPr="00A36B83">
              <w:rPr>
                <w:color w:val="000000"/>
              </w:rPr>
              <w:t xml:space="preserve">= </w:t>
            </w:r>
            <w:r w:rsidRPr="00A36B83">
              <w:rPr>
                <w:i/>
                <w:iCs/>
                <w:color w:val="000000"/>
              </w:rPr>
              <w:t>f</w:t>
            </w:r>
            <w:r w:rsidRPr="00A36B83">
              <w:rPr>
                <w:color w:val="000000"/>
              </w:rPr>
              <w:t>(</w:t>
            </w:r>
            <w:r w:rsidRPr="00A36B83">
              <w:rPr>
                <w:i/>
                <w:iCs/>
                <w:color w:val="000000"/>
              </w:rPr>
              <w:t>x</w:t>
            </w:r>
            <w:r w:rsidRPr="00A36B83">
              <w:rPr>
                <w:color w:val="000000"/>
              </w:rPr>
              <w:t xml:space="preserve">) + </w:t>
            </w:r>
            <w:r w:rsidRPr="00A36B83">
              <w:rPr>
                <w:i/>
                <w:iCs/>
                <w:color w:val="000000"/>
              </w:rPr>
              <w:t>m</w:t>
            </w:r>
            <w:r w:rsidRPr="00A36B83">
              <w:t>;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rPr>
                <w:b/>
                <w:bCs/>
              </w:rPr>
              <w:t>– овладение навыками</w:t>
            </w:r>
            <w:r w:rsidRPr="00A36B83">
              <w:t xml:space="preserve"> решения квадратных уравнений графическим способом, построения дробно-линейной функции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t xml:space="preserve">Функция </w:t>
            </w:r>
            <w:r w:rsidRPr="00A36B83">
              <w:rPr>
                <w:i/>
                <w:iCs/>
                <w:color w:val="000000"/>
              </w:rPr>
              <w:t>y </w:t>
            </w:r>
            <w:r w:rsidRPr="00A36B83">
              <w:rPr>
                <w:color w:val="000000"/>
              </w:rPr>
              <w:t xml:space="preserve">= </w:t>
            </w:r>
            <w:r w:rsidRPr="00A36B83">
              <w:rPr>
                <w:i/>
                <w:iCs/>
                <w:color w:val="000000"/>
              </w:rPr>
              <w:t>kx</w:t>
            </w:r>
            <w:r w:rsidRPr="00A36B83">
              <w:rPr>
                <w:color w:val="000000"/>
                <w:vertAlign w:val="superscript"/>
              </w:rPr>
              <w:t>2</w:t>
            </w:r>
            <w:r w:rsidRPr="00A36B83">
              <w:t xml:space="preserve">, </w:t>
            </w:r>
            <w:r w:rsidRPr="00A36B83">
              <w:br/>
              <w:t>ее свойства и график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Кусочно-заданные функции, контрольные точки графика, парабола, вершина параболы, ось симметрии параболы, фокус параболы, функция </w:t>
            </w:r>
            <w:r w:rsidRPr="00A36B83">
              <w:rPr>
                <w:i/>
                <w:iCs/>
                <w:color w:val="000000"/>
              </w:rPr>
              <w:t>y </w:t>
            </w:r>
            <w:r w:rsidRPr="00A36B83">
              <w:rPr>
                <w:color w:val="000000"/>
              </w:rPr>
              <w:t xml:space="preserve">= </w:t>
            </w:r>
            <w:r w:rsidRPr="00A36B83">
              <w:rPr>
                <w:i/>
                <w:iCs/>
                <w:color w:val="000000"/>
              </w:rPr>
              <w:t>kx</w:t>
            </w:r>
            <w:r w:rsidRPr="00A36B83">
              <w:rPr>
                <w:color w:val="000000"/>
                <w:vertAlign w:val="superscript"/>
              </w:rPr>
              <w:t>2</w:t>
            </w:r>
            <w:r w:rsidRPr="00A36B83">
              <w:t xml:space="preserve">, график функции </w:t>
            </w:r>
            <w:r w:rsidRPr="00A36B83">
              <w:rPr>
                <w:i/>
                <w:iCs/>
                <w:color w:val="000000"/>
              </w:rPr>
              <w:t>y </w:t>
            </w:r>
            <w:r w:rsidRPr="00A36B83">
              <w:rPr>
                <w:color w:val="000000"/>
              </w:rPr>
              <w:t xml:space="preserve">= </w:t>
            </w:r>
            <w:r w:rsidRPr="00A36B83">
              <w:rPr>
                <w:i/>
                <w:iCs/>
                <w:color w:val="000000"/>
              </w:rPr>
              <w:t>kx</w:t>
            </w:r>
            <w:r w:rsidRPr="00A36B83">
              <w:rPr>
                <w:color w:val="000000"/>
                <w:vertAlign w:val="superscript"/>
              </w:rPr>
              <w:t>2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b/>
                <w:bCs/>
              </w:rPr>
              <w:t>Иметь</w:t>
            </w:r>
            <w:r w:rsidRPr="00A36B83">
              <w:t xml:space="preserve"> представления о функции вида </w:t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kx</w:t>
            </w:r>
            <w:r w:rsidRPr="00A36B83">
              <w:rPr>
                <w:vertAlign w:val="superscript"/>
              </w:rPr>
              <w:t>2</w:t>
            </w:r>
            <w:r w:rsidRPr="00A36B83">
              <w:rPr>
                <w:color w:val="000000"/>
              </w:rPr>
              <w:t>, о ее графике и свойствах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 xml:space="preserve">свойства функции и их описание по графику построенной функции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t xml:space="preserve">– строить график функции </w:t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kx</w:t>
            </w:r>
            <w:r w:rsidRPr="00A36B83">
              <w:rPr>
                <w:vertAlign w:val="superscript"/>
              </w:rPr>
              <w:t>2</w:t>
            </w:r>
            <w:r w:rsidRPr="00A36B83">
              <w:rPr>
                <w:color w:val="000000"/>
              </w:rPr>
              <w:t>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добывать информацию по заданной теме в источниках различного типа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7,</w:t>
            </w:r>
          </w:p>
          <w:p w:rsidR="00BD208B" w:rsidRPr="00A36B83" w:rsidRDefault="00BD208B" w:rsidP="004B0919">
            <w:r w:rsidRPr="00A36B83">
              <w:t>№17.4, 17.6, 17.10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t xml:space="preserve">Построение графика функции  </w:t>
            </w:r>
            <w:r w:rsidRPr="00A36B83">
              <w:rPr>
                <w:i/>
                <w:iCs/>
                <w:color w:val="000000"/>
              </w:rPr>
              <w:t>y </w:t>
            </w:r>
            <w:r w:rsidRPr="00A36B83">
              <w:rPr>
                <w:color w:val="000000"/>
              </w:rPr>
              <w:t xml:space="preserve">= </w:t>
            </w:r>
            <w:r w:rsidRPr="00A36B83">
              <w:rPr>
                <w:i/>
                <w:iCs/>
                <w:color w:val="000000"/>
              </w:rPr>
              <w:t>kx</w:t>
            </w:r>
            <w:r w:rsidRPr="00A36B83">
              <w:rPr>
                <w:color w:val="000000"/>
                <w:vertAlign w:val="superscript"/>
              </w:rPr>
              <w:t>2</w:t>
            </w:r>
            <w:r w:rsidRPr="00A36B83">
              <w:t>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7,</w:t>
            </w:r>
          </w:p>
          <w:p w:rsidR="00BD208B" w:rsidRPr="00A36B83" w:rsidRDefault="00BD208B" w:rsidP="004B0919">
            <w:r w:rsidRPr="00A36B83">
              <w:t>№17.12, 17.19, 17.27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t xml:space="preserve">Функция </w:t>
            </w:r>
            <w:r w:rsidRPr="00A36B83">
              <w:rPr>
                <w:i/>
                <w:iCs/>
                <w:color w:val="000000"/>
              </w:rPr>
              <w:t>y </w:t>
            </w:r>
            <w:r w:rsidRPr="00A36B83">
              <w:rPr>
                <w:color w:val="000000"/>
              </w:rPr>
              <w:t xml:space="preserve">= </w:t>
            </w:r>
            <w:r w:rsidRPr="00A36B83">
              <w:rPr>
                <w:i/>
                <w:iCs/>
                <w:color w:val="000000"/>
              </w:rPr>
              <w:t>kx</w:t>
            </w:r>
            <w:r w:rsidRPr="00A36B83">
              <w:rPr>
                <w:color w:val="000000"/>
                <w:vertAlign w:val="superscript"/>
              </w:rPr>
              <w:t>2</w:t>
            </w:r>
            <w:r w:rsidRPr="00A36B83">
              <w:t xml:space="preserve">, </w:t>
            </w:r>
            <w:r w:rsidRPr="00A36B83">
              <w:br/>
              <w:t>ее свойства и график. Тестирование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7,</w:t>
            </w:r>
          </w:p>
          <w:p w:rsidR="00BD208B" w:rsidRPr="00A36B83" w:rsidRDefault="00BD208B" w:rsidP="004B0919">
            <w:r w:rsidRPr="00A36B83">
              <w:t>№17.23, 17.29(а,в), 17.35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4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Функция </w:t>
            </w:r>
            <w:r>
              <w:rPr>
                <w:noProof/>
              </w:rPr>
              <w:drawing>
                <wp:inline distT="0" distB="0" distL="0" distR="0">
                  <wp:extent cx="372110" cy="372110"/>
                  <wp:effectExtent l="0" t="0" r="8890" b="889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>, ее свойства и график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Функция  </w:t>
            </w:r>
            <w:r>
              <w:rPr>
                <w:noProof/>
              </w:rPr>
              <w:drawing>
                <wp:inline distT="0" distB="0" distL="0" distR="0">
                  <wp:extent cx="414655" cy="393700"/>
                  <wp:effectExtent l="0" t="0" r="4445" b="635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65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 xml:space="preserve">, гипербола, ветви гиперболы, асимптоты, ось симметрии гиперболы, </w:t>
            </w:r>
            <w:r w:rsidRPr="00A36B83">
              <w:lastRenderedPageBreak/>
              <w:t xml:space="preserve">функция  </w:t>
            </w:r>
            <w:r>
              <w:rPr>
                <w:noProof/>
              </w:rPr>
              <w:drawing>
                <wp:inline distT="0" distB="0" distL="0" distR="0">
                  <wp:extent cx="372110" cy="372110"/>
                  <wp:effectExtent l="0" t="0" r="8890" b="889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 xml:space="preserve">, обратная пропорциональность, коэффициент обратной пропорциональности, свойства функции </w:t>
            </w:r>
            <w:r>
              <w:rPr>
                <w:noProof/>
              </w:rPr>
              <w:drawing>
                <wp:inline distT="0" distB="0" distL="0" distR="0">
                  <wp:extent cx="372110" cy="372110"/>
                  <wp:effectExtent l="0" t="0" r="8890" b="889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>, область значений функции, окрестность точки, точка максимума, точка минимума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lastRenderedPageBreak/>
              <w:t xml:space="preserve">Иметь </w:t>
            </w:r>
            <w:r w:rsidRPr="00A36B83">
              <w:t xml:space="preserve">представления о функции вида </w:t>
            </w:r>
            <w:r>
              <w:rPr>
                <w:noProof/>
              </w:rPr>
              <w:drawing>
                <wp:inline distT="0" distB="0" distL="0" distR="0">
                  <wp:extent cx="372110" cy="372110"/>
                  <wp:effectExtent l="0" t="0" r="8890" b="889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rPr>
                <w:color w:val="000000"/>
              </w:rPr>
              <w:t xml:space="preserve">, </w:t>
            </w:r>
            <w:r w:rsidRPr="00A36B83">
              <w:t xml:space="preserve">о ее графике и свойствах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 xml:space="preserve">свойства функции и их описание по графику </w:t>
            </w:r>
            <w:r w:rsidRPr="00A36B83">
              <w:lastRenderedPageBreak/>
              <w:t xml:space="preserve">построенной функции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A36B83">
              <w:t xml:space="preserve">– строить график функции </w:t>
            </w:r>
            <w:r>
              <w:rPr>
                <w:noProof/>
              </w:rPr>
              <w:drawing>
                <wp:inline distT="0" distB="0" distL="0" distR="0">
                  <wp:extent cx="372110" cy="372110"/>
                  <wp:effectExtent l="0" t="0" r="8890" b="889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rPr>
                <w:color w:val="000000"/>
              </w:rPr>
              <w:t xml:space="preserve">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привести примеры, подобрать аргументы, сформулировать вывод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18,</w:t>
            </w:r>
          </w:p>
          <w:p w:rsidR="00BD208B" w:rsidRPr="00A36B83" w:rsidRDefault="00BD208B" w:rsidP="004B0919">
            <w:r w:rsidRPr="00A36B83">
              <w:t>№18.5, 18.11, 18.14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5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строение графика </w:t>
            </w:r>
            <w:r w:rsidRPr="00A36B83">
              <w:lastRenderedPageBreak/>
              <w:t xml:space="preserve">функции </w:t>
            </w:r>
            <w:r>
              <w:rPr>
                <w:noProof/>
              </w:rPr>
              <w:drawing>
                <wp:inline distT="0" distB="0" distL="0" distR="0">
                  <wp:extent cx="372110" cy="372110"/>
                  <wp:effectExtent l="0" t="0" r="8890" b="889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>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8,</w:t>
            </w:r>
          </w:p>
          <w:p w:rsidR="00BD208B" w:rsidRPr="00A36B83" w:rsidRDefault="00BD208B" w:rsidP="004B0919">
            <w:r w:rsidRPr="00A36B83">
              <w:t>№18.22</w:t>
            </w:r>
          </w:p>
          <w:p w:rsidR="00BD208B" w:rsidRPr="00A36B83" w:rsidRDefault="00BD208B" w:rsidP="004B0919">
            <w:r w:rsidRPr="00A36B83">
              <w:t xml:space="preserve">Домашняя </w:t>
            </w:r>
            <w:r w:rsidRPr="00A36B83">
              <w:lastRenderedPageBreak/>
              <w:t>контрольная работа №2 (стр.94-96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lastRenderedPageBreak/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46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строение и чтение графика функции у = </w:t>
            </w:r>
            <w:r w:rsidRPr="00A36B83">
              <w:rPr>
                <w:lang w:val="en-US"/>
              </w:rPr>
              <w:t>f</w:t>
            </w:r>
            <w:r w:rsidRPr="00A36B83">
              <w:t>(х+</w:t>
            </w:r>
            <w:r w:rsidRPr="00A36B83">
              <w:rPr>
                <w:lang w:val="en-US"/>
              </w:rPr>
              <w:t>l</w:t>
            </w:r>
            <w:r w:rsidRPr="00A36B83">
              <w:t>), если известен график функции у=</w:t>
            </w:r>
            <w:r w:rsidRPr="00A36B83">
              <w:rPr>
                <w:lang w:val="en-US"/>
              </w:rPr>
              <w:t>f</w:t>
            </w:r>
            <w:r w:rsidRPr="00A36B83">
              <w:t>(х)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араллельный перенос, параллельный перенос вправо (влево), вспомогательная система координат, алгоритм построения графика функции </w:t>
            </w:r>
            <w:r w:rsidRPr="00A36B83">
              <w:br/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f</w:t>
            </w:r>
            <w:r w:rsidRPr="00A36B83">
              <w:t>(</w:t>
            </w:r>
            <w:r w:rsidRPr="00A36B83">
              <w:rPr>
                <w:i/>
                <w:iCs/>
              </w:rPr>
              <w:t>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l</w:t>
            </w:r>
            <w:r w:rsidRPr="00A36B83">
              <w:t>)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>Иметь</w:t>
            </w:r>
            <w:r w:rsidRPr="00A36B83">
              <w:t xml:space="preserve"> представление, как с помощью параллельного переноса вправо или влево построить график функции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f</w:t>
            </w:r>
            <w:r w:rsidRPr="00A36B83">
              <w:t>(</w:t>
            </w:r>
            <w:r w:rsidRPr="00A36B83">
              <w:rPr>
                <w:i/>
                <w:iCs/>
              </w:rPr>
              <w:t>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l</w:t>
            </w:r>
            <w:r w:rsidRPr="00A36B83">
              <w:t>)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 </w:t>
            </w:r>
            <w:r w:rsidRPr="00A36B83">
              <w:t>развернуто обосновывать свои сужд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9,</w:t>
            </w:r>
          </w:p>
          <w:p w:rsidR="00BD208B" w:rsidRPr="00A36B83" w:rsidRDefault="00BD208B" w:rsidP="004B0919">
            <w:r w:rsidRPr="00A36B83">
              <w:t>№19.5, 19.11(б,г), 19.15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7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строение и чтение графика функции  у = </w:t>
            </w:r>
            <w:r w:rsidRPr="00A36B83">
              <w:rPr>
                <w:lang w:val="en-US"/>
              </w:rPr>
              <w:t>f</w:t>
            </w:r>
            <w:r w:rsidRPr="00A36B83">
              <w:t>(х+</w:t>
            </w:r>
            <w:r w:rsidRPr="00A36B83">
              <w:rPr>
                <w:lang w:val="en-US"/>
              </w:rPr>
              <w:t>l</w:t>
            </w:r>
            <w:r w:rsidRPr="00A36B83">
              <w:t>), если известен график функции у=</w:t>
            </w:r>
            <w:r w:rsidRPr="00A36B83">
              <w:rPr>
                <w:lang w:val="en-US"/>
              </w:rPr>
              <w:t>f</w:t>
            </w:r>
            <w:r w:rsidRPr="00A36B83">
              <w:t>(х)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9,</w:t>
            </w:r>
          </w:p>
          <w:p w:rsidR="00BD208B" w:rsidRPr="00A36B83" w:rsidRDefault="00BD208B" w:rsidP="004B0919">
            <w:r w:rsidRPr="00A36B83">
              <w:t>№19.19, 19.22, 19.33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8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строение и чтение графика функции у = </w:t>
            </w:r>
            <w:r w:rsidRPr="00A36B83">
              <w:rPr>
                <w:lang w:val="en-US"/>
              </w:rPr>
              <w:t>f</w:t>
            </w:r>
            <w:r w:rsidRPr="00A36B83">
              <w:t>(х)+</w:t>
            </w:r>
            <w:r w:rsidRPr="00A36B83">
              <w:rPr>
                <w:lang w:val="en-US"/>
              </w:rPr>
              <w:t>m</w:t>
            </w:r>
            <w:r w:rsidRPr="00A36B83">
              <w:t>, если известен график функции у=</w:t>
            </w:r>
            <w:r w:rsidRPr="00A36B83">
              <w:rPr>
                <w:lang w:val="en-US"/>
              </w:rPr>
              <w:t>f</w:t>
            </w:r>
            <w:r w:rsidRPr="00A36B83">
              <w:t>(х)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араллельный перенос, параллельный </w:t>
            </w:r>
            <w:r w:rsidRPr="00A36B83">
              <w:br/>
              <w:t xml:space="preserve">перенос вверх (вниз), вспомогательная система координат, алгоритм построения графика функции </w:t>
            </w:r>
            <w:r w:rsidRPr="00A36B83">
              <w:br/>
            </w:r>
            <w:r w:rsidRPr="00A36B83">
              <w:rPr>
                <w:i/>
                <w:iCs/>
                <w:color w:val="000000"/>
              </w:rPr>
              <w:t>y </w:t>
            </w:r>
            <w:r w:rsidRPr="00A36B83">
              <w:rPr>
                <w:color w:val="000000"/>
              </w:rPr>
              <w:t xml:space="preserve">= </w:t>
            </w:r>
            <w:r w:rsidRPr="00A36B83">
              <w:rPr>
                <w:i/>
                <w:iCs/>
                <w:color w:val="000000"/>
              </w:rPr>
              <w:t>f</w:t>
            </w:r>
            <w:r w:rsidRPr="00A36B83">
              <w:rPr>
                <w:color w:val="000000"/>
              </w:rPr>
              <w:t>(</w:t>
            </w:r>
            <w:r w:rsidRPr="00A36B83">
              <w:rPr>
                <w:i/>
                <w:iCs/>
                <w:color w:val="000000"/>
              </w:rPr>
              <w:t>x</w:t>
            </w:r>
            <w:r w:rsidRPr="00A36B83">
              <w:rPr>
                <w:color w:val="000000"/>
              </w:rPr>
              <w:t xml:space="preserve">) + </w:t>
            </w:r>
            <w:r w:rsidRPr="00A36B83">
              <w:rPr>
                <w:i/>
                <w:iCs/>
                <w:color w:val="000000"/>
              </w:rPr>
              <w:t>m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 xml:space="preserve">представление, как с помощью параллельного переноса вверх или вниз построить график функции </w:t>
            </w:r>
            <w:r w:rsidRPr="00A36B83">
              <w:br/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f</w:t>
            </w:r>
            <w:r w:rsidRPr="00A36B83">
              <w:t>(</w:t>
            </w:r>
            <w:r w:rsidRPr="00A36B83">
              <w:rPr>
                <w:i/>
                <w:iCs/>
              </w:rPr>
              <w:t>x</w:t>
            </w:r>
            <w:r w:rsidRPr="00A36B83">
              <w:t xml:space="preserve">) + </w:t>
            </w:r>
            <w:r w:rsidRPr="00A36B83">
              <w:rPr>
                <w:i/>
                <w:iCs/>
              </w:rPr>
              <w:t>m</w:t>
            </w:r>
            <w:r w:rsidRPr="00A36B83">
              <w:t xml:space="preserve">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 </w:t>
            </w:r>
            <w:r w:rsidRPr="00A36B83">
              <w:t>участвовать в диалоге, понимать точку зрения собеседника, признавать право на иное мне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0,</w:t>
            </w:r>
          </w:p>
          <w:p w:rsidR="00BD208B" w:rsidRPr="00A36B83" w:rsidRDefault="00BD208B" w:rsidP="004B0919">
            <w:r w:rsidRPr="00A36B83">
              <w:t>№20.2, 20.7(б,г), 20.11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49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строение и чтение графика функции у = </w:t>
            </w:r>
            <w:r w:rsidRPr="00A36B83">
              <w:rPr>
                <w:lang w:val="en-US"/>
              </w:rPr>
              <w:t>f</w:t>
            </w:r>
            <w:r w:rsidRPr="00A36B83">
              <w:t>(х)+</w:t>
            </w:r>
            <w:r w:rsidRPr="00A36B83">
              <w:rPr>
                <w:lang w:val="en-US"/>
              </w:rPr>
              <w:t>m</w:t>
            </w:r>
            <w:r w:rsidRPr="00A36B83">
              <w:t>, если известен график функции у=</w:t>
            </w:r>
            <w:r w:rsidRPr="00A36B83">
              <w:rPr>
                <w:lang w:val="en-US"/>
              </w:rPr>
              <w:t>f</w:t>
            </w:r>
            <w:r w:rsidRPr="00A36B83">
              <w:t>(х)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0,</w:t>
            </w:r>
          </w:p>
          <w:p w:rsidR="00BD208B" w:rsidRPr="00A36B83" w:rsidRDefault="00BD208B" w:rsidP="004B0919">
            <w:r w:rsidRPr="00A36B83">
              <w:t>№20.15, 20.23, 20.33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5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строение и чтение графика функции у = </w:t>
            </w:r>
            <w:r w:rsidRPr="00A36B83">
              <w:rPr>
                <w:lang w:val="en-US"/>
              </w:rPr>
              <w:t>f</w:t>
            </w:r>
            <w:r w:rsidRPr="00A36B83">
              <w:t>(х+</w:t>
            </w:r>
            <w:r w:rsidRPr="00A36B83">
              <w:rPr>
                <w:lang w:val="en-US"/>
              </w:rPr>
              <w:t>l</w:t>
            </w:r>
            <w:r w:rsidRPr="00A36B83">
              <w:t>)+</w:t>
            </w:r>
            <w:r w:rsidRPr="00A36B83">
              <w:rPr>
                <w:lang w:val="en-US"/>
              </w:rPr>
              <w:t>m</w:t>
            </w:r>
            <w:r w:rsidRPr="00A36B83">
              <w:t>, если известен график функции у=</w:t>
            </w:r>
            <w:r w:rsidRPr="00A36B83">
              <w:rPr>
                <w:lang w:val="en-US"/>
              </w:rPr>
              <w:t>f</w:t>
            </w:r>
            <w:r w:rsidRPr="00A36B83">
              <w:t>(х)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араллельный перенос, параллельный перенос вправо (влево), параллельный перенос вверх (вниз), вспомогательная система координат, алгоритм </w:t>
            </w:r>
            <w:r w:rsidRPr="00A36B83">
              <w:lastRenderedPageBreak/>
              <w:t xml:space="preserve">построения графика функции </w:t>
            </w:r>
            <w:r w:rsidRPr="00A36B83">
              <w:br/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f</w:t>
            </w:r>
            <w:r w:rsidRPr="00A36B83">
              <w:t>(</w:t>
            </w:r>
            <w:r w:rsidRPr="00A36B83">
              <w:rPr>
                <w:i/>
                <w:iCs/>
              </w:rPr>
              <w:t>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l</w:t>
            </w:r>
            <w:r w:rsidRPr="00A36B83">
              <w:t xml:space="preserve">) + </w:t>
            </w:r>
            <w:r w:rsidRPr="00A36B83">
              <w:rPr>
                <w:i/>
                <w:iCs/>
              </w:rPr>
              <w:t>m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A36B83">
              <w:rPr>
                <w:b/>
                <w:bCs/>
              </w:rPr>
              <w:lastRenderedPageBreak/>
              <w:t xml:space="preserve">Иметь </w:t>
            </w:r>
            <w:r w:rsidRPr="00A36B83">
              <w:t>представление, как с помощью параллельного переноса вверх или вниз построить график функции</w:t>
            </w:r>
            <w:r w:rsidRPr="00A36B83">
              <w:rPr>
                <w:i/>
                <w:iCs/>
              </w:rPr>
              <w:t xml:space="preserve">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f</w:t>
            </w:r>
            <w:r w:rsidRPr="00A36B83">
              <w:t>(</w:t>
            </w:r>
            <w:r w:rsidRPr="00A36B83">
              <w:rPr>
                <w:i/>
                <w:iCs/>
              </w:rPr>
              <w:t>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l</w:t>
            </w:r>
            <w:r w:rsidRPr="00A36B83">
              <w:t xml:space="preserve">) + </w:t>
            </w:r>
            <w:r w:rsidRPr="00A36B83">
              <w:rPr>
                <w:i/>
                <w:iCs/>
              </w:rPr>
              <w:t>m</w:t>
            </w:r>
            <w:r w:rsidRPr="00A36B83">
              <w:t xml:space="preserve">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6" w:lineRule="auto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6" w:lineRule="auto"/>
            </w:pPr>
            <w:r w:rsidRPr="00A36B83">
              <w:t xml:space="preserve">– строить график функции </w:t>
            </w:r>
            <w:r w:rsidRPr="00A36B83">
              <w:lastRenderedPageBreak/>
              <w:t xml:space="preserve">вида </w:t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f</w:t>
            </w:r>
            <w:r w:rsidRPr="00A36B83">
              <w:t>(</w:t>
            </w:r>
            <w:r w:rsidRPr="00A36B83">
              <w:rPr>
                <w:i/>
                <w:iCs/>
              </w:rPr>
              <w:t>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l</w:t>
            </w:r>
            <w:r w:rsidRPr="00A36B83">
              <w:t xml:space="preserve">) + </w:t>
            </w:r>
            <w:r w:rsidRPr="00A36B83">
              <w:rPr>
                <w:i/>
                <w:iCs/>
              </w:rPr>
              <w:t>m</w:t>
            </w:r>
            <w:r w:rsidRPr="00A36B83">
              <w:t xml:space="preserve">, </w:t>
            </w:r>
            <w:r w:rsidRPr="00A36B83">
              <w:br/>
              <w:t xml:space="preserve">описывать свойства функции по ее графику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использовать для решения познавательных задач справочную литературу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21,</w:t>
            </w:r>
          </w:p>
          <w:p w:rsidR="00BD208B" w:rsidRPr="00A36B83" w:rsidRDefault="00BD208B" w:rsidP="004B0919">
            <w:r w:rsidRPr="00A36B83">
              <w:t>№21.2(б,в), 21.5, 21.12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5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строение и чтение графика функции у = </w:t>
            </w:r>
            <w:r w:rsidRPr="00A36B83">
              <w:rPr>
                <w:lang w:val="en-US"/>
              </w:rPr>
              <w:lastRenderedPageBreak/>
              <w:t>f</w:t>
            </w:r>
            <w:r w:rsidRPr="00A36B83">
              <w:t>(х+</w:t>
            </w:r>
            <w:r w:rsidRPr="00A36B83">
              <w:rPr>
                <w:lang w:val="en-US"/>
              </w:rPr>
              <w:t>l</w:t>
            </w:r>
            <w:r w:rsidRPr="00A36B83">
              <w:t>)+</w:t>
            </w:r>
            <w:r w:rsidRPr="00A36B83">
              <w:rPr>
                <w:lang w:val="en-US"/>
              </w:rPr>
              <w:t>m</w:t>
            </w:r>
            <w:r w:rsidRPr="00A36B83">
              <w:t>, если известен график функции у=</w:t>
            </w:r>
            <w:r w:rsidRPr="00A36B83">
              <w:rPr>
                <w:lang w:val="en-US"/>
              </w:rPr>
              <w:t>f</w:t>
            </w:r>
            <w:r w:rsidRPr="00A36B83">
              <w:t>(х).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Самостоятельная работ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1,</w:t>
            </w:r>
          </w:p>
          <w:p w:rsidR="00BD208B" w:rsidRPr="00A36B83" w:rsidRDefault="00BD208B" w:rsidP="004B0919">
            <w:r w:rsidRPr="00A36B83">
              <w:t xml:space="preserve">№21.15, </w:t>
            </w:r>
            <w:r w:rsidRPr="00A36B83">
              <w:lastRenderedPageBreak/>
              <w:t>21.20, 21.26(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lastRenderedPageBreak/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5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Функция </w:t>
            </w:r>
            <w:r w:rsidRPr="00A36B83">
              <w:rPr>
                <w:i/>
                <w:iCs/>
              </w:rPr>
              <w:t>y </w:t>
            </w:r>
            <w:r w:rsidRPr="00A36B83">
              <w:t xml:space="preserve">= </w:t>
            </w:r>
            <w:r w:rsidRPr="00A36B83">
              <w:rPr>
                <w:i/>
                <w:iCs/>
              </w:rPr>
              <w:t>ax</w:t>
            </w:r>
            <w:r w:rsidRPr="00A36B83">
              <w:rPr>
                <w:vertAlign w:val="superscript"/>
              </w:rPr>
              <w:t>2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b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c</w:t>
            </w:r>
            <w:r w:rsidRPr="00A36B83">
              <w:t>, ее свойства и график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</w:pPr>
            <w:r w:rsidRPr="00A36B83">
              <w:t xml:space="preserve">Функция </w:t>
            </w:r>
            <w:r w:rsidRPr="00A36B83">
              <w:rPr>
                <w:i/>
                <w:iCs/>
              </w:rPr>
              <w:t>y </w:t>
            </w:r>
            <w:r w:rsidRPr="00A36B83">
              <w:t xml:space="preserve">= </w:t>
            </w:r>
            <w:r w:rsidRPr="00A36B83">
              <w:rPr>
                <w:i/>
                <w:iCs/>
              </w:rPr>
              <w:t>ax</w:t>
            </w:r>
            <w:r w:rsidRPr="00A36B83">
              <w:rPr>
                <w:vertAlign w:val="superscript"/>
              </w:rPr>
              <w:t>2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b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c</w:t>
            </w:r>
            <w:r w:rsidRPr="00A36B83">
              <w:t xml:space="preserve">, </w:t>
            </w:r>
            <w:r w:rsidRPr="00A36B83">
              <w:br/>
              <w:t xml:space="preserve">квадратичная функция, график квадратичной функции,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ось параболы, формула абсциссы параболы, алгоритм построения параболы </w:t>
            </w:r>
            <w:r w:rsidRPr="00A36B83">
              <w:rPr>
                <w:i/>
                <w:iCs/>
              </w:rPr>
              <w:t>y </w:t>
            </w:r>
            <w:r w:rsidRPr="00A36B83">
              <w:t xml:space="preserve">= </w:t>
            </w:r>
            <w:r w:rsidRPr="00A36B83">
              <w:rPr>
                <w:i/>
                <w:iCs/>
              </w:rPr>
              <w:t>ax</w:t>
            </w:r>
            <w:r w:rsidRPr="00A36B83">
              <w:rPr>
                <w:vertAlign w:val="superscript"/>
              </w:rPr>
              <w:t>2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b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c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</w:pPr>
            <w:r w:rsidRPr="00A36B83">
              <w:rPr>
                <w:b/>
                <w:bCs/>
              </w:rPr>
              <w:t>Иметь</w:t>
            </w:r>
            <w:r w:rsidRPr="00A36B83">
              <w:t xml:space="preserve"> представление о функции </w:t>
            </w:r>
            <w:r w:rsidRPr="00A36B83">
              <w:br/>
            </w:r>
            <w:r w:rsidRPr="00A36B83">
              <w:rPr>
                <w:i/>
                <w:iCs/>
              </w:rPr>
              <w:t>y </w:t>
            </w:r>
            <w:r w:rsidRPr="00A36B83">
              <w:t xml:space="preserve">= </w:t>
            </w:r>
            <w:r w:rsidRPr="00A36B83">
              <w:rPr>
                <w:i/>
                <w:iCs/>
              </w:rPr>
              <w:t>ax</w:t>
            </w:r>
            <w:r w:rsidRPr="00A36B83">
              <w:rPr>
                <w:vertAlign w:val="superscript"/>
              </w:rPr>
              <w:t>2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b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c</w:t>
            </w:r>
            <w:r w:rsidRPr="00A36B83">
              <w:t>, о ее графике и свойствах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  <w:ind w:right="-105"/>
            </w:pPr>
            <w:r w:rsidRPr="00A36B83">
              <w:t>– строить графики, заданные таблично и формулой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</w:pPr>
            <w:r w:rsidRPr="00A36B83">
              <w:t xml:space="preserve">– описывать свойства по графику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формулировать полученные результат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2,</w:t>
            </w:r>
          </w:p>
          <w:p w:rsidR="00BD208B" w:rsidRPr="00A36B83" w:rsidRDefault="00BD208B" w:rsidP="004B0919">
            <w:r w:rsidRPr="00A36B83">
              <w:t>№22.7, 22.13, 22.16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5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строение  и чтение графика функции  </w:t>
            </w:r>
            <w:r w:rsidRPr="00A36B83">
              <w:rPr>
                <w:i/>
                <w:iCs/>
              </w:rPr>
              <w:t>y </w:t>
            </w:r>
            <w:r w:rsidRPr="00A36B83">
              <w:t xml:space="preserve">= </w:t>
            </w:r>
            <w:r w:rsidRPr="00A36B83">
              <w:rPr>
                <w:i/>
                <w:iCs/>
              </w:rPr>
              <w:t>ax</w:t>
            </w:r>
            <w:r w:rsidRPr="00A36B83">
              <w:rPr>
                <w:vertAlign w:val="superscript"/>
              </w:rPr>
              <w:t>2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b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c</w:t>
            </w:r>
            <w:r w:rsidRPr="00A36B83">
              <w:t>.</w:t>
            </w:r>
            <w:r w:rsidRPr="00A36B83">
              <w:br/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2,</w:t>
            </w:r>
          </w:p>
          <w:p w:rsidR="00BD208B" w:rsidRPr="00A36B83" w:rsidRDefault="00BD208B" w:rsidP="004B0919">
            <w:r w:rsidRPr="00A36B83">
              <w:t>№22.18, 22.24, 22.28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54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Построение графиков функций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2,</w:t>
            </w:r>
          </w:p>
          <w:p w:rsidR="00BD208B" w:rsidRPr="00A36B83" w:rsidRDefault="00BD208B" w:rsidP="004B0919">
            <w:r w:rsidRPr="00A36B83">
              <w:t>№22.30, 22.41, 22.45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55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Графическое решение квадратных уравнений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Квадратное уравнение, несколько способов графического решения уравнения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  <w:ind w:right="-105"/>
            </w:pPr>
            <w:r w:rsidRPr="00A36B83">
              <w:rPr>
                <w:b/>
                <w:bCs/>
              </w:rPr>
              <w:t>Знать</w:t>
            </w:r>
            <w:r w:rsidRPr="00A36B83">
              <w:t xml:space="preserve"> способы решения квадратных уравнений, применять на практике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 </w:t>
            </w:r>
            <w:r w:rsidRPr="00A36B83">
              <w:t>формировать вопросы, задачи, создавать проблемную ситуац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3,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№23.4,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56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дготовка к контрольной работе: </w:t>
            </w:r>
            <w:r w:rsidRPr="00A36B83">
              <w:rPr>
                <w:color w:val="000000"/>
              </w:rPr>
              <w:t>«Параллельный перенос графика функции»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3,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23.9, 23.20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5.1</w:t>
            </w:r>
          </w:p>
        </w:tc>
      </w:tr>
      <w:tr w:rsidR="00BD208B" w:rsidRPr="00A36B83" w:rsidTr="004B0919">
        <w:trPr>
          <w:trHeight w:val="1745"/>
        </w:trPr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57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</w:rPr>
            </w:pPr>
            <w:r w:rsidRPr="00A36B83">
              <w:rPr>
                <w:b/>
                <w:i/>
                <w:color w:val="000000"/>
              </w:rPr>
              <w:t>Контрольная работа №4 «Параллельный перенос графика функции»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расширять и обобщать знания об использовании алгоритма построения графика функции </w:t>
            </w:r>
            <w:r w:rsidRPr="00A36B83">
              <w:rPr>
                <w:i/>
                <w:iCs/>
              </w:rPr>
              <w:t>y</w:t>
            </w:r>
            <w:r w:rsidRPr="00A36B83">
              <w:t xml:space="preserve"> = </w:t>
            </w:r>
            <w:r w:rsidRPr="00A36B83">
              <w:rPr>
                <w:i/>
                <w:iCs/>
              </w:rPr>
              <w:t>f</w:t>
            </w:r>
            <w:r w:rsidRPr="00A36B83">
              <w:t>(</w:t>
            </w:r>
            <w:r w:rsidRPr="00A36B83">
              <w:rPr>
                <w:i/>
                <w:iCs/>
              </w:rPr>
              <w:t>x</w:t>
            </w:r>
            <w:r w:rsidRPr="00A36B83">
              <w:t xml:space="preserve"> + </w:t>
            </w:r>
            <w:r w:rsidRPr="00A36B83">
              <w:rPr>
                <w:i/>
                <w:iCs/>
              </w:rPr>
              <w:t>l</w:t>
            </w:r>
            <w:r w:rsidRPr="00A36B83">
              <w:t xml:space="preserve">) + </w:t>
            </w:r>
            <w:r w:rsidRPr="00A36B83">
              <w:rPr>
                <w:i/>
                <w:iCs/>
              </w:rPr>
              <w:t>m;</w:t>
            </w:r>
            <w:r w:rsidRPr="00A36B83">
              <w:t xml:space="preserve">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владеть навыками  контроля и оценки своей деятельност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Решить другой вариант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1559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rPr>
                <w:b/>
              </w:rPr>
              <w:t>Квадратные уравнения</w:t>
            </w:r>
          </w:p>
          <w:p w:rsidR="00BD208B" w:rsidRPr="00A36B83" w:rsidRDefault="00BD208B" w:rsidP="004B0919">
            <w:pPr>
              <w:tabs>
                <w:tab w:val="left" w:pos="1830"/>
              </w:tabs>
              <w:autoSpaceDE w:val="0"/>
              <w:autoSpaceDN w:val="0"/>
              <w:adjustRightInd w:val="0"/>
              <w:spacing w:line="252" w:lineRule="auto"/>
              <w:rPr>
                <w:b/>
                <w:bCs/>
                <w:i/>
                <w:iCs/>
              </w:rPr>
            </w:pPr>
            <w:r w:rsidRPr="00A36B83">
              <w:rPr>
                <w:b/>
                <w:bCs/>
                <w:i/>
                <w:iCs/>
              </w:rPr>
              <w:t xml:space="preserve">Основная цель: </w:t>
            </w:r>
          </w:p>
          <w:p w:rsidR="00BD208B" w:rsidRPr="00A36B83" w:rsidRDefault="00BD208B" w:rsidP="004B0919">
            <w:pPr>
              <w:tabs>
                <w:tab w:val="left" w:pos="1830"/>
              </w:tabs>
              <w:autoSpaceDE w:val="0"/>
              <w:autoSpaceDN w:val="0"/>
              <w:adjustRightInd w:val="0"/>
              <w:spacing w:line="252" w:lineRule="auto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формирование представлений</w:t>
            </w:r>
            <w:r w:rsidRPr="00A36B83">
              <w:t xml:space="preserve"> о полном, приведенном, неполном квадратном уравнении, дискриминанте квадратного уравнения, формулах корней квадратного уравнения, теореме Виета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2" w:lineRule="auto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формирование умений</w:t>
            </w:r>
            <w:r w:rsidRPr="00A36B83">
              <w:t xml:space="preserve"> решить приведенное квадратное уравнение, применяя обратную теорему Виета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2" w:lineRule="auto"/>
            </w:pPr>
            <w:r w:rsidRPr="00A36B83">
              <w:lastRenderedPageBreak/>
              <w:t xml:space="preserve">– </w:t>
            </w:r>
            <w:r w:rsidRPr="00A36B83">
              <w:rPr>
                <w:b/>
                <w:bCs/>
              </w:rPr>
              <w:t>овладение умением</w:t>
            </w:r>
            <w:r w:rsidRPr="00A36B83">
              <w:t xml:space="preserve"> разложения квадратного трехчлена на множители, решения квадратного уравнения по формулам корней квадратного уравнения;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 xml:space="preserve">– </w:t>
            </w:r>
            <w:r w:rsidRPr="00A36B83">
              <w:rPr>
                <w:b/>
                <w:bCs/>
              </w:rPr>
              <w:t>овладение навыками</w:t>
            </w:r>
            <w:r w:rsidRPr="00A36B83">
              <w:t xml:space="preserve"> решения рационального и иррационального уравнения как математической модели реальных ситуаций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58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Квадратные уравнения. Основные понятия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Квадратное уравнение, старший коэффициент, второй коэффициент, свободный член, приведенное квадратное уравнение, полное квадратное уравнение, неполное квадратное уравнение, корень квадратного уравнения, решение квадратного уравнения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2" w:lineRule="auto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>представление о полном и неполном квадратном уравнении, о решении неполного квадратного уравнения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 </w:t>
            </w:r>
            <w:r w:rsidRPr="00A36B83">
              <w:t>решать неполные квадратные уравнения и полные квадратные уравнения, разложив его левую часть на множител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4,</w:t>
            </w:r>
          </w:p>
          <w:p w:rsidR="00BD208B" w:rsidRPr="00A36B83" w:rsidRDefault="00BD208B" w:rsidP="004B0919">
            <w:r w:rsidRPr="00A36B83">
              <w:t>№24.2, 24.5, 24.8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59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Решение   неполного квадратного уравнения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4,</w:t>
            </w:r>
          </w:p>
          <w:p w:rsidR="00BD208B" w:rsidRPr="00A36B83" w:rsidRDefault="00BD208B" w:rsidP="004B0919">
            <w:r w:rsidRPr="00A36B83">
              <w:t>№24.16, 24.25, 24.34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6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Формулы корней </w:t>
            </w:r>
            <w:r w:rsidRPr="00A36B83">
              <w:br/>
              <w:t>квадратного уравнения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Дискриминант квадратного уравнения, формулы корней квадратного уравнения, правило решения квадратного уравнения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>Иметь</w:t>
            </w:r>
            <w:r w:rsidRPr="00A36B83">
              <w:t xml:space="preserve"> представление о дискриминанте квадратного уравнения, формулах корней квадратного уравнения, об алгоритме решения квадратного уравнения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решать квадратные уравнения по формулам корней квадратного уравнения через дискриминант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передавать информацию сжато, полно, выборочн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5,</w:t>
            </w:r>
          </w:p>
          <w:p w:rsidR="00BD208B" w:rsidRPr="00A36B83" w:rsidRDefault="00BD208B" w:rsidP="004B0919">
            <w:r w:rsidRPr="00A36B83">
              <w:t>№25.5(а,б), 25.9(в), 25.22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6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Решение  квадратных уравнений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5,</w:t>
            </w:r>
          </w:p>
          <w:p w:rsidR="00BD208B" w:rsidRPr="00A36B83" w:rsidRDefault="00BD208B" w:rsidP="004B0919">
            <w:r w:rsidRPr="00A36B83">
              <w:t>№25.18(а), 25.23, 25.37(в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6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Решение квадратных уравнений. Решение задач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5,</w:t>
            </w:r>
          </w:p>
          <w:p w:rsidR="00BD208B" w:rsidRPr="00A36B83" w:rsidRDefault="00BD208B" w:rsidP="004B0919">
            <w:r w:rsidRPr="00A36B83">
              <w:t>№25.20(г), 25.3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6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Решение квадратных уравнений. Самостоятельная работ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5,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№25.46(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64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Рациональные уравнения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Рациональные уравнения, алгоритм решения рационального уравнения, проверка корней уравнения, </w:t>
            </w:r>
            <w:r w:rsidRPr="00A36B83">
              <w:lastRenderedPageBreak/>
              <w:t>посторонние корни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lastRenderedPageBreak/>
              <w:t xml:space="preserve">Иметь </w:t>
            </w:r>
            <w:r w:rsidRPr="00A36B83">
              <w:t xml:space="preserve">представление о рациональных уравнениях и об их решении.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 xml:space="preserve">алгоритм решения </w:t>
            </w:r>
            <w:r w:rsidRPr="00A36B83">
              <w:lastRenderedPageBreak/>
              <w:t>рациональных уравнений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решать рациональные уравнения по заданному алгоритму и методом введения новой переменной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формировать вопросы, задачи, создавать проблемную ситуац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26,</w:t>
            </w:r>
          </w:p>
          <w:p w:rsidR="00BD208B" w:rsidRPr="00A36B83" w:rsidRDefault="00BD208B" w:rsidP="004B0919">
            <w:r w:rsidRPr="00A36B83">
              <w:t>№26.3, 26.6(б,в), 26.8(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65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Подготовка к контрольной </w:t>
            </w:r>
            <w:r w:rsidRPr="00A36B83">
              <w:lastRenderedPageBreak/>
              <w:t>работе:</w:t>
            </w:r>
            <w:r w:rsidRPr="00A36B83">
              <w:rPr>
                <w:b/>
                <w:i/>
                <w:color w:val="000000"/>
              </w:rPr>
              <w:t xml:space="preserve"> </w:t>
            </w:r>
            <w:r w:rsidRPr="00A36B83">
              <w:rPr>
                <w:color w:val="000000"/>
              </w:rPr>
              <w:t>«Квадратные уравнения»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6,</w:t>
            </w:r>
          </w:p>
          <w:p w:rsidR="00BD208B" w:rsidRPr="00A36B83" w:rsidRDefault="00BD208B" w:rsidP="004B0919">
            <w:r w:rsidRPr="00A36B83">
              <w:lastRenderedPageBreak/>
              <w:t>№26.10(в), 26.12(б), 26.14(в,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66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</w:rPr>
            </w:pPr>
            <w:r w:rsidRPr="00A36B83">
              <w:rPr>
                <w:b/>
                <w:i/>
                <w:color w:val="000000"/>
              </w:rPr>
              <w:t>Контрольная работа №</w:t>
            </w:r>
            <w:r w:rsidRPr="00A36B83">
              <w:rPr>
                <w:b/>
                <w:i/>
                <w:color w:val="000000"/>
                <w:lang w:val="en-US"/>
              </w:rPr>
              <w:t>5</w:t>
            </w:r>
            <w:r w:rsidRPr="00A36B83">
              <w:rPr>
                <w:b/>
                <w:i/>
                <w:color w:val="000000"/>
              </w:rPr>
              <w:t xml:space="preserve"> «Квадратные уравнения»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расширять и обобщать знания об использовании алгоритма решения квадратных уравнений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владеть навыками  контроля и оценки своей деятельност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Решить другой вариант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67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Рациональные уравнения как математические модели реальных ситуаций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Рациональные уравнения, математическая модель реальной ситуации, решение </w:t>
            </w:r>
            <w:r w:rsidRPr="00A36B83">
              <w:br/>
              <w:t>задач на составление уравнений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решать задачи на числа, на движение по дороге,  на движение по воде, выделяя основные этапы математического моделирования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>– самостоятельно искать и отбирать необходимую для решения учебных задач информацию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7,</w:t>
            </w:r>
          </w:p>
          <w:p w:rsidR="00BD208B" w:rsidRPr="00A36B83" w:rsidRDefault="00BD208B" w:rsidP="004B0919">
            <w:r w:rsidRPr="00A36B83">
              <w:t>№27.2, 27.6, 27.10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68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Составление математических моделей реальных ситуаций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7,</w:t>
            </w:r>
          </w:p>
          <w:p w:rsidR="00BD208B" w:rsidRPr="00A36B83" w:rsidRDefault="00BD208B" w:rsidP="004B0919">
            <w:r w:rsidRPr="00A36B83">
              <w:t>№27.13, 27.15, 27.118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69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Рациональные уравнения как математические модели реальных ситуаций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7,</w:t>
            </w:r>
          </w:p>
          <w:p w:rsidR="00BD208B" w:rsidRPr="00A36B83" w:rsidRDefault="00BD208B" w:rsidP="004B0919">
            <w:r w:rsidRPr="00A36B83">
              <w:t>№27.20, 27.23, 27.27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7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 Рациональные уравнения как математические модели реальных ситуаций. Самостоятельная работ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7,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№27.33, 27.38, 27.41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7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Частные случаи формулы корней квадратного уравнения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Квадратное уравнение </w:t>
            </w:r>
            <w:r w:rsidRPr="00A36B83">
              <w:br/>
              <w:t xml:space="preserve">с четным вторым коэффициентом, формулы корней квадратного </w:t>
            </w:r>
            <w:r w:rsidRPr="00A36B83">
              <w:lastRenderedPageBreak/>
              <w:t>уравнения с четным вторым коэффициентом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lastRenderedPageBreak/>
              <w:t xml:space="preserve">Знать </w:t>
            </w:r>
            <w:r w:rsidRPr="00A36B83">
              <w:t xml:space="preserve">алгоритм вычисления корней квадратного уравнения с четным вторым коэффициентом, используя </w:t>
            </w:r>
            <w:r w:rsidRPr="00A36B83">
              <w:lastRenderedPageBreak/>
              <w:t>дискриминант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 xml:space="preserve">– решать квадратные уравнения с четным вторым коэффициентом по алгоритму; </w:t>
            </w:r>
            <w:r w:rsidRPr="00A36B83">
              <w:br/>
              <w:t>– передавать информацию сжато, полно, выборочн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28,</w:t>
            </w:r>
          </w:p>
          <w:p w:rsidR="00BD208B" w:rsidRPr="00A36B83" w:rsidRDefault="00BD208B" w:rsidP="004B0919">
            <w:r w:rsidRPr="00A36B83">
              <w:t>№28.2(в), 28.6(а,г), 28.8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7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Частные случаи формулы </w:t>
            </w:r>
            <w:r w:rsidRPr="00A36B83">
              <w:lastRenderedPageBreak/>
              <w:t>корней квадратного уравнения. Решение задач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8,</w:t>
            </w:r>
          </w:p>
          <w:p w:rsidR="00BD208B" w:rsidRPr="00A36B83" w:rsidRDefault="00BD208B" w:rsidP="004B0919">
            <w:r w:rsidRPr="00A36B83">
              <w:t xml:space="preserve">№28.15, </w:t>
            </w:r>
            <w:r w:rsidRPr="00A36B83">
              <w:lastRenderedPageBreak/>
              <w:t>28.19(в,г), 28.21(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lastRenderedPageBreak/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7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Теорема Виета.  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Теорема Виета, обратная теорема Виета, симметрическое выражение с двумя переменными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>Иметь</w:t>
            </w:r>
            <w:r w:rsidRPr="00A36B83">
              <w:t xml:space="preserve"> представление о теореме Виета и об обратной теореме Виета, о симметрических выражениях с двумя переменными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применять теорему Виета и обратную теорему Виета, решая квадратные уравнения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t>– находить и использовать информац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9,</w:t>
            </w:r>
          </w:p>
          <w:p w:rsidR="00BD208B" w:rsidRPr="00A36B83" w:rsidRDefault="00BD208B" w:rsidP="004B0919">
            <w:r w:rsidRPr="00A36B83">
              <w:t>№29.6, 29.9(в,г), 29.13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74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Разложение квадратного трехчлена на множители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9,</w:t>
            </w:r>
          </w:p>
          <w:p w:rsidR="00BD208B" w:rsidRPr="00A36B83" w:rsidRDefault="00BD208B" w:rsidP="004B0919">
            <w:r w:rsidRPr="00A36B83">
              <w:t>№29.15(в), 29.21(а,в), 29.22(а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75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</w:rPr>
            </w:pPr>
            <w:r w:rsidRPr="00A36B83">
              <w:rPr>
                <w:b/>
                <w:i/>
                <w:color w:val="000000"/>
              </w:rPr>
              <w:t>Контрольная работа №6 «Рациональные уравнения как математические модели реальных ситуаций»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Иррациональные уравнения, метод возведения в квадрат, проверка корней, равносильные уравнения, равносильные преобразования уравнения, неравносильные преобразования уравнения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</w:rPr>
              <w:t xml:space="preserve">Уметь </w:t>
            </w:r>
            <w:r w:rsidRPr="00A36B83">
              <w:t xml:space="preserve"> самостоятельно выбрать рациональный способ разложения квадратного трехчлена на множители, решения квадратного уравнения по формулам корней квадратного уравн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Решить другой вариант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76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t>Иррациональные уравнения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Иррациональные уравнения, метод возведения в квадрат, проверка корней, равносильные уравнения, равносильные преобразования уравнения, </w:t>
            </w:r>
            <w:r w:rsidRPr="00A36B83">
              <w:lastRenderedPageBreak/>
              <w:t>неравносильные преобразования уравнения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lastRenderedPageBreak/>
              <w:t xml:space="preserve">Иметь </w:t>
            </w:r>
            <w:r w:rsidRPr="00A36B83">
              <w:t xml:space="preserve">представление об иррациональных уравнениях, о равносильных уравнениях, о равносильных преобразованиях </w:t>
            </w:r>
            <w:r w:rsidRPr="00A36B83">
              <w:lastRenderedPageBreak/>
              <w:t>уравнений, о неравносильных преобразованиях уравнения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t xml:space="preserve">– решать иррациональные уравнения методом возведения  в квадрат обеих частей уравнения, применяя свойства равносильных преобразований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  <w:r w:rsidRPr="00A36B83">
              <w:t>– излагать информацию, обосновывая свой собственный подход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30,</w:t>
            </w:r>
          </w:p>
          <w:p w:rsidR="00BD208B" w:rsidRPr="00A36B83" w:rsidRDefault="00BD208B" w:rsidP="004B0919">
            <w:r w:rsidRPr="00A36B83">
              <w:t>№30.12(б), 30.14(б,г), 30.16(а,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77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t>Решение иррациональных уравнений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0,</w:t>
            </w:r>
          </w:p>
          <w:p w:rsidR="00BD208B" w:rsidRPr="00A36B83" w:rsidRDefault="00BD208B" w:rsidP="004B0919">
            <w:r w:rsidRPr="00A36B83">
              <w:t>№30.19(в), 30.8(б,г), 30.18(в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78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t>Решение иррациональных уравнений. Самостоятельная работ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0,</w:t>
            </w:r>
          </w:p>
          <w:p w:rsidR="00BD208B" w:rsidRPr="00A36B83" w:rsidRDefault="00BD208B" w:rsidP="004B0919">
            <w:r w:rsidRPr="00A36B83">
              <w:t>№30.20(г), 30.22(в), 30.23(а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.1</w:t>
            </w:r>
          </w:p>
        </w:tc>
      </w:tr>
      <w:tr w:rsidR="00BD208B" w:rsidRPr="00A36B83" w:rsidTr="004B0919">
        <w:tc>
          <w:tcPr>
            <w:tcW w:w="1559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rPr>
                <w:b/>
              </w:rPr>
              <w:lastRenderedPageBreak/>
              <w:t>Неравенства</w:t>
            </w:r>
          </w:p>
          <w:p w:rsidR="00BD208B" w:rsidRPr="00A36B83" w:rsidRDefault="00BD208B" w:rsidP="004B0919">
            <w:pPr>
              <w:tabs>
                <w:tab w:val="left" w:pos="1875"/>
              </w:tabs>
              <w:autoSpaceDE w:val="0"/>
              <w:autoSpaceDN w:val="0"/>
              <w:adjustRightInd w:val="0"/>
              <w:spacing w:line="252" w:lineRule="auto"/>
              <w:rPr>
                <w:b/>
                <w:bCs/>
                <w:i/>
                <w:iCs/>
              </w:rPr>
            </w:pPr>
            <w:r w:rsidRPr="00A36B83">
              <w:rPr>
                <w:b/>
                <w:bCs/>
                <w:i/>
                <w:iCs/>
              </w:rPr>
              <w:t xml:space="preserve">Основная цель: </w:t>
            </w:r>
          </w:p>
          <w:p w:rsidR="00BD208B" w:rsidRPr="00A36B83" w:rsidRDefault="00BD208B" w:rsidP="004B0919">
            <w:pPr>
              <w:tabs>
                <w:tab w:val="left" w:pos="1875"/>
              </w:tabs>
              <w:autoSpaceDE w:val="0"/>
              <w:autoSpaceDN w:val="0"/>
              <w:adjustRightInd w:val="0"/>
              <w:spacing w:line="252" w:lineRule="auto"/>
            </w:pPr>
            <w:r w:rsidRPr="00A36B83">
              <w:rPr>
                <w:b/>
                <w:bCs/>
              </w:rPr>
              <w:t>– формирование представлений</w:t>
            </w:r>
            <w:r w:rsidRPr="00A36B83">
              <w:t xml:space="preserve"> о числовых неравенствах, неравенстве с одной переменной, модуле действительного числа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2" w:lineRule="auto"/>
            </w:pPr>
            <w:r w:rsidRPr="00A36B83">
              <w:rPr>
                <w:b/>
                <w:bCs/>
              </w:rPr>
              <w:t>– формирование умений</w:t>
            </w:r>
            <w:r w:rsidRPr="00A36B83">
              <w:t xml:space="preserve"> исследования функции на монотонность, применения приближенных вычислений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2" w:lineRule="auto"/>
            </w:pPr>
            <w:r w:rsidRPr="00A36B83">
              <w:rPr>
                <w:b/>
                <w:bCs/>
              </w:rPr>
              <w:t>– овладение умением</w:t>
            </w:r>
            <w:r w:rsidRPr="00A36B83">
              <w:t xml:space="preserve"> построения графика функции модуль, описания ее свойств;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rPr>
                <w:b/>
                <w:bCs/>
              </w:rPr>
              <w:t>– овладение навыками</w:t>
            </w:r>
            <w:r w:rsidRPr="00A36B83">
              <w:t xml:space="preserve"> решения линейных, квадратных неравенств, решения неравенств, содержащих переменную величину под знаком модуль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79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Числовые неравенства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2" w:lineRule="auto"/>
            </w:pPr>
            <w:r w:rsidRPr="00A36B83">
              <w:t>Числовое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2" w:lineRule="auto"/>
            </w:pPr>
            <w:r w:rsidRPr="00A36B83">
              <w:t xml:space="preserve"> неравенство, свойства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>числовых неравенств, неравенства одинакового смысла, неравенства противоположного смысла, среднее арифметическое, среднее геометрическое, неравенство Коши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2" w:lineRule="auto"/>
            </w:pPr>
            <w:r w:rsidRPr="00A36B83">
              <w:rPr>
                <w:b/>
                <w:bCs/>
              </w:rPr>
              <w:t xml:space="preserve">Знать </w:t>
            </w:r>
            <w:r w:rsidRPr="00A36B83">
              <w:t xml:space="preserve">свойства числовых неравенств.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>представление о неравенстве одинакового смысла, противоположного смысла, о среднем арифметическом и геометрическом, о неравенстве Коши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6" w:lineRule="auto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56" w:lineRule="auto"/>
            </w:pPr>
            <w:r w:rsidRPr="00A36B83">
              <w:t xml:space="preserve">– применять свойства числовых неравенств и неравенство Коши при доказательстве числовых неравенств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  <w:r w:rsidRPr="00A36B83">
              <w:lastRenderedPageBreak/>
              <w:t>– формировать вопросы, задачи, создавать проблемную ситуац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31,</w:t>
            </w:r>
          </w:p>
          <w:p w:rsidR="00BD208B" w:rsidRPr="00A36B83" w:rsidRDefault="00BD208B" w:rsidP="004B0919">
            <w:r w:rsidRPr="00A36B83">
              <w:t>№31.5, 31.10, 31.20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.2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8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color w:val="000000"/>
              </w:rPr>
              <w:t xml:space="preserve">Свойства числовых </w:t>
            </w:r>
            <w:r w:rsidRPr="00A36B83">
              <w:rPr>
                <w:color w:val="000000"/>
              </w:rPr>
              <w:br/>
              <w:t>неравенств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1,</w:t>
            </w:r>
          </w:p>
          <w:p w:rsidR="00BD208B" w:rsidRPr="00A36B83" w:rsidRDefault="00BD208B" w:rsidP="004B0919">
            <w:r w:rsidRPr="00A36B83">
              <w:t>№31.26, 31.29, 31.40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.2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8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color w:val="000000"/>
              </w:rPr>
              <w:t xml:space="preserve">Доказательство числовых </w:t>
            </w:r>
            <w:r w:rsidRPr="00A36B83">
              <w:rPr>
                <w:color w:val="000000"/>
              </w:rPr>
              <w:br/>
              <w:t>неравенств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1,</w:t>
            </w:r>
          </w:p>
          <w:p w:rsidR="00BD208B" w:rsidRPr="00A36B83" w:rsidRDefault="00BD208B" w:rsidP="004B0919">
            <w:r w:rsidRPr="00A36B83">
              <w:t>№31.48, 31.52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.2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8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 xml:space="preserve">Линейные </w:t>
            </w:r>
            <w:r w:rsidRPr="00A36B83">
              <w:rPr>
                <w:color w:val="000000"/>
              </w:rPr>
              <w:br/>
              <w:t>неравенства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Неравенство </w:t>
            </w:r>
            <w:r w:rsidRPr="00A36B83">
              <w:br/>
              <w:t>с переменной, решение неравенства с переменной, множество решений, система линейных неравенств, пересечение решений неравенств системы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 xml:space="preserve">представление о неравенстве </w:t>
            </w:r>
            <w:r w:rsidRPr="00A36B83">
              <w:br/>
              <w:t xml:space="preserve">с переменной, о системе линейных неравенств, пересечении решений неравенств системы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ind w:right="-105"/>
            </w:pPr>
            <w:r w:rsidRPr="00A36B83">
              <w:t xml:space="preserve">– решать неравенства с переменной и системы неравенств с переменной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  <w:r w:rsidRPr="00A36B83">
              <w:t>– излагать информацию, интерпретируя факты, разъясняя значение и смысл теор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3,</w:t>
            </w:r>
          </w:p>
          <w:p w:rsidR="00BD208B" w:rsidRPr="00A36B83" w:rsidRDefault="00BD208B" w:rsidP="004B0919">
            <w:r w:rsidRPr="00A36B83">
              <w:t>№33.5, 33.10, 33.14(б,в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.2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8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 xml:space="preserve">Решение линейных </w:t>
            </w:r>
            <w:r w:rsidRPr="00A36B83">
              <w:rPr>
                <w:color w:val="000000"/>
              </w:rPr>
              <w:br/>
              <w:t>неравенств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3,</w:t>
            </w:r>
          </w:p>
          <w:p w:rsidR="00BD208B" w:rsidRPr="00A36B83" w:rsidRDefault="00BD208B" w:rsidP="004B0919">
            <w:r w:rsidRPr="00A36B83">
              <w:t>№33.17(а), 33.2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.2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84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 xml:space="preserve">Решение линейных </w:t>
            </w:r>
            <w:r w:rsidRPr="00A36B83">
              <w:rPr>
                <w:color w:val="000000"/>
              </w:rPr>
              <w:br/>
              <w:t>неравенств. Самостоятельная работ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3,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№33.31,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33.3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85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Квадратные неравенства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Квадратное неравенство, знак объединения множеств, алгоритм решения квадратного неравенства, метод интервалов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9" w:lineRule="auto"/>
              <w:ind w:right="-105"/>
            </w:pPr>
            <w:r w:rsidRPr="00A36B83">
              <w:rPr>
                <w:b/>
                <w:bCs/>
              </w:rPr>
              <w:t xml:space="preserve">Иметь </w:t>
            </w:r>
            <w:r w:rsidRPr="00A36B83">
              <w:t xml:space="preserve">представление о квадратном неравенстве, о знаке объединения множеств, об алгоритме решения квадратного неравенства, о методе интервалов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9" w:lineRule="auto"/>
            </w:pPr>
            <w:r w:rsidRPr="00A36B83">
              <w:rPr>
                <w:b/>
                <w:bCs/>
              </w:rPr>
              <w:t>Знать,</w:t>
            </w:r>
            <w:r w:rsidRPr="00A36B83">
              <w:t xml:space="preserve"> как решать квадратное неравенство по алгоритму и методом интервалов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9" w:lineRule="auto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9" w:lineRule="auto"/>
            </w:pPr>
            <w:r w:rsidRPr="00A36B83">
              <w:t xml:space="preserve">– решать квадратные неравенства по алгоритму и методом интервалов;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  <w:r w:rsidRPr="00A36B83">
              <w:t>– дать оценку информации, фактам, процессам, определять их актуаль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4,</w:t>
            </w:r>
          </w:p>
          <w:p w:rsidR="00BD208B" w:rsidRPr="00A36B83" w:rsidRDefault="00BD208B" w:rsidP="004B0919">
            <w:r w:rsidRPr="00A36B83">
              <w:t>№34.2, 34.6, 34.23(г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86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 xml:space="preserve">Решение квадратных </w:t>
            </w:r>
            <w:r w:rsidRPr="00A36B83">
              <w:rPr>
                <w:color w:val="000000"/>
              </w:rPr>
              <w:br/>
              <w:t>неравенств методом интервалов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4,</w:t>
            </w:r>
          </w:p>
          <w:p w:rsidR="00BD208B" w:rsidRPr="00A36B83" w:rsidRDefault="00BD208B" w:rsidP="004B0919">
            <w:r w:rsidRPr="00A36B83">
              <w:t>№34.12, 34.15, 34.27(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87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 xml:space="preserve">Решение линейных и квадратных </w:t>
            </w:r>
            <w:r w:rsidRPr="00A36B83">
              <w:rPr>
                <w:color w:val="000000"/>
              </w:rPr>
              <w:br/>
              <w:t>неравенств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4,</w:t>
            </w:r>
          </w:p>
          <w:p w:rsidR="00BD208B" w:rsidRPr="00A36B83" w:rsidRDefault="00BD208B" w:rsidP="004B0919">
            <w:r w:rsidRPr="00A36B83">
              <w:t>№34.29, 34.34, 34.41(а,в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88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Исследование функции на монотонность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Возрастающая функция на промежутке, убывающая </w:t>
            </w:r>
            <w:r w:rsidRPr="00A36B83">
              <w:lastRenderedPageBreak/>
              <w:t xml:space="preserve">функция на промежутке, линейная функция, функция </w:t>
            </w:r>
            <w:r w:rsidRPr="00A36B83">
              <w:br/>
            </w:r>
            <w:r w:rsidRPr="00A36B83">
              <w:rPr>
                <w:i/>
                <w:iCs/>
              </w:rPr>
              <w:t>y = х</w:t>
            </w:r>
            <w:r w:rsidRPr="00A36B83">
              <w:rPr>
                <w:i/>
                <w:iCs/>
                <w:vertAlign w:val="superscript"/>
              </w:rPr>
              <w:t>2</w:t>
            </w:r>
            <w:r w:rsidRPr="00A36B83">
              <w:rPr>
                <w:i/>
                <w:iCs/>
              </w:rPr>
              <w:t xml:space="preserve">, </w:t>
            </w:r>
            <w:r w:rsidRPr="00A36B83">
              <w:t xml:space="preserve">функция </w:t>
            </w:r>
            <w:r w:rsidRPr="00A36B83">
              <w:rPr>
                <w:i/>
                <w:iCs/>
              </w:rPr>
              <w:t xml:space="preserve">y = </w:t>
            </w:r>
            <w:r>
              <w:rPr>
                <w:i/>
                <w:noProof/>
              </w:rPr>
              <w:drawing>
                <wp:inline distT="0" distB="0" distL="0" distR="0">
                  <wp:extent cx="148590" cy="393700"/>
                  <wp:effectExtent l="0" t="0" r="3810" b="635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t>, функция</w:t>
            </w:r>
            <w:r w:rsidRPr="00A36B83">
              <w:rPr>
                <w:i/>
                <w:iCs/>
              </w:rPr>
              <w:t xml:space="preserve"> y = </w:t>
            </w:r>
            <w:r>
              <w:rPr>
                <w:i/>
                <w:noProof/>
              </w:rPr>
              <w:drawing>
                <wp:inline distT="0" distB="0" distL="0" distR="0">
                  <wp:extent cx="233680" cy="23368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68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B83">
              <w:rPr>
                <w:i/>
                <w:iCs/>
              </w:rPr>
              <w:t xml:space="preserve">, </w:t>
            </w:r>
            <w:r w:rsidRPr="00A36B83">
              <w:rPr>
                <w:i/>
                <w:iCs/>
              </w:rPr>
              <w:br/>
            </w:r>
            <w:r w:rsidRPr="00A36B83">
              <w:t>монотонная функция</w:t>
            </w:r>
          </w:p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44" w:lineRule="auto"/>
            </w:pPr>
            <w:r w:rsidRPr="00A36B83">
              <w:rPr>
                <w:b/>
                <w:bCs/>
              </w:rPr>
              <w:lastRenderedPageBreak/>
              <w:t>Иметь</w:t>
            </w:r>
            <w:r w:rsidRPr="00A36B83">
              <w:t xml:space="preserve"> представление о возрастающей, убывающей, </w:t>
            </w:r>
            <w:r w:rsidRPr="00A36B83">
              <w:lastRenderedPageBreak/>
              <w:t xml:space="preserve">монотонной функции на промежутке. 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rPr>
                <w:b/>
                <w:bCs/>
              </w:rPr>
              <w:t>Уметь</w:t>
            </w:r>
            <w:r w:rsidRPr="00A36B83">
              <w:t>:</w:t>
            </w:r>
          </w:p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- </w:t>
            </w:r>
            <w:r w:rsidRPr="00A36B83">
              <w:rPr>
                <w:b/>
                <w:bCs/>
              </w:rPr>
              <w:t xml:space="preserve"> </w:t>
            </w:r>
            <w:r w:rsidRPr="00A36B83">
              <w:t>построить и исследовать на монотонность функции: линейную, квадратную, обратной пропорциональности, функцию корень;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  <w:r w:rsidRPr="00A36B83">
              <w:t>-  вступать в речевое общение, участвовать в диалог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lastRenderedPageBreak/>
              <w:t>§32,</w:t>
            </w:r>
          </w:p>
          <w:p w:rsidR="00BD208B" w:rsidRPr="00A36B83" w:rsidRDefault="00BD208B" w:rsidP="004B0919">
            <w:r w:rsidRPr="00A36B83">
              <w:t>№32.6, 32.11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89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Построение и исследование функции на монотонность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2,</w:t>
            </w:r>
          </w:p>
          <w:p w:rsidR="00BD208B" w:rsidRPr="00A36B83" w:rsidRDefault="00BD208B" w:rsidP="004B0919">
            <w:r w:rsidRPr="00A36B83">
              <w:t>№32.4, 32.13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9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Подготовка к контрольной работе по теме: «Неравентва»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2,</w:t>
            </w:r>
          </w:p>
          <w:p w:rsidR="00BD208B" w:rsidRPr="00A36B83" w:rsidRDefault="00BD208B" w:rsidP="004B0919">
            <w:r w:rsidRPr="00A36B83">
              <w:t>№32.9(а), 32.14(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91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b/>
                <w:i/>
                <w:color w:val="000000"/>
              </w:rPr>
            </w:pPr>
            <w:r w:rsidRPr="00A36B83">
              <w:rPr>
                <w:b/>
                <w:i/>
                <w:color w:val="000000"/>
              </w:rPr>
              <w:t>Контрольная работа №</w:t>
            </w:r>
            <w:r w:rsidRPr="00A36B83">
              <w:rPr>
                <w:b/>
                <w:i/>
                <w:color w:val="000000"/>
                <w:lang w:val="en-US"/>
              </w:rPr>
              <w:t>7</w:t>
            </w:r>
            <w:r w:rsidRPr="00A36B83">
              <w:rPr>
                <w:b/>
                <w:i/>
                <w:color w:val="000000"/>
              </w:rPr>
              <w:t xml:space="preserve"> «Неравенства»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</w:rPr>
            </w:pPr>
            <w:r w:rsidRPr="00A36B83">
              <w:t>Умение самостоятельно выбрать рациональный способ решения линейных, квадратных неравенств, решения неравенств, содержащих переменную величину под знаком модул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Решить другой вариант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92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rPr>
                <w:color w:val="000000"/>
              </w:rPr>
              <w:t>Приближенное значение действительных чисел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Приближенное значение по недостатку, приближенное значение по избытку, округление чисел, погрешность приближения, абсолютная погрешность, правило округления, относительная погрешность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>Знать</w:t>
            </w:r>
            <w:r w:rsidRPr="00A36B83">
              <w:t xml:space="preserve"> о приближенном значении по недостатку, по избытку, об округлении чисел, о погрешности приближения, абсолютной и относительной погрешностях.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t xml:space="preserve">Уметь </w:t>
            </w:r>
            <w:r w:rsidRPr="00A36B83">
              <w:t>развернуто обосновывать сужд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5,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№35.1, 35.4, 35.6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9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</w:rPr>
            </w:pPr>
            <w:r w:rsidRPr="00A36B83">
              <w:rPr>
                <w:color w:val="000000"/>
              </w:rPr>
              <w:t>Стандартный вид числа</w:t>
            </w:r>
          </w:p>
        </w:tc>
        <w:tc>
          <w:tcPr>
            <w:tcW w:w="32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Стандартный вид положительного числа, порядок числа, запись числа в стандартной </w:t>
            </w:r>
            <w:r w:rsidRPr="00A36B83">
              <w:br/>
              <w:t>форме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A36B83">
              <w:rPr>
                <w:b/>
                <w:bCs/>
              </w:rPr>
              <w:t>Знать</w:t>
            </w:r>
            <w:r w:rsidRPr="00A36B83">
              <w:t xml:space="preserve"> о стандартном виде положительного числа, </w:t>
            </w:r>
            <w:r w:rsidRPr="00A36B83">
              <w:br/>
              <w:t>о порядке числа, о записи числа в стандартной форм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jc w:val="both"/>
            </w:pPr>
            <w:r w:rsidRPr="00A36B83">
              <w:t>§36,</w:t>
            </w:r>
          </w:p>
          <w:p w:rsidR="00BD208B" w:rsidRPr="00A36B83" w:rsidRDefault="00BD208B" w:rsidP="004B0919">
            <w:pPr>
              <w:spacing w:line="276" w:lineRule="auto"/>
              <w:jc w:val="both"/>
            </w:pPr>
            <w:r w:rsidRPr="00A36B83">
              <w:t>№36.5, 36.9, 36.15(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1559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  <w:rPr>
                <w:b/>
                <w:color w:val="000000"/>
                <w:u w:val="single"/>
              </w:rPr>
            </w:pPr>
            <w:r w:rsidRPr="00A36B83">
              <w:rPr>
                <w:b/>
                <w:color w:val="000000"/>
              </w:rPr>
              <w:t>Обобщающее повторение курса алгебры за 8 класс</w:t>
            </w:r>
          </w:p>
          <w:p w:rsidR="00BD208B" w:rsidRPr="00A36B83" w:rsidRDefault="00BD208B" w:rsidP="004B0919">
            <w:pPr>
              <w:tabs>
                <w:tab w:val="left" w:pos="1875"/>
              </w:tabs>
              <w:autoSpaceDE w:val="0"/>
              <w:autoSpaceDN w:val="0"/>
              <w:adjustRightInd w:val="0"/>
              <w:rPr>
                <w:b/>
                <w:bCs/>
                <w:i/>
                <w:iCs/>
              </w:rPr>
            </w:pPr>
            <w:r w:rsidRPr="00A36B83">
              <w:rPr>
                <w:b/>
                <w:bCs/>
                <w:i/>
                <w:iCs/>
              </w:rPr>
              <w:t xml:space="preserve">Основная цель: </w:t>
            </w:r>
          </w:p>
          <w:p w:rsidR="00BD208B" w:rsidRPr="00A36B83" w:rsidRDefault="00BD208B" w:rsidP="004B0919">
            <w:pPr>
              <w:tabs>
                <w:tab w:val="left" w:pos="1875"/>
              </w:tabs>
              <w:autoSpaceDE w:val="0"/>
              <w:autoSpaceDN w:val="0"/>
              <w:adjustRightInd w:val="0"/>
            </w:pPr>
            <w:r w:rsidRPr="00A36B83">
              <w:rPr>
                <w:b/>
                <w:bCs/>
              </w:rPr>
              <w:lastRenderedPageBreak/>
              <w:t>– обобщение и систематизация</w:t>
            </w:r>
            <w:r w:rsidRPr="00A36B83">
              <w:t xml:space="preserve"> знаний тем курса алгебры за 8 класс с решением заданий повышенной сложности;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rPr>
                <w:b/>
                <w:bCs/>
              </w:rPr>
              <w:t>– формирование понимания</w:t>
            </w:r>
            <w:r w:rsidRPr="00A36B83">
              <w:t xml:space="preserve"> возможности использования приобретенных знаний и умений в практической деятельности и повседневной жизни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lastRenderedPageBreak/>
              <w:t>94</w:t>
            </w:r>
          </w:p>
          <w:p w:rsidR="00BD208B" w:rsidRPr="00A36B83" w:rsidRDefault="00BD208B" w:rsidP="004B0919">
            <w:pPr>
              <w:spacing w:line="276" w:lineRule="auto"/>
            </w:pPr>
          </w:p>
          <w:p w:rsidR="00BD208B" w:rsidRPr="00A36B83" w:rsidRDefault="00BD208B" w:rsidP="004B0919">
            <w:pPr>
              <w:spacing w:line="276" w:lineRule="auto"/>
            </w:pPr>
          </w:p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89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</w:p>
        </w:tc>
        <w:tc>
          <w:tcPr>
            <w:tcW w:w="3261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t>Сложение и вычитание алгебраических  дробей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 xml:space="preserve">Преобразование рациональных </w:t>
            </w:r>
            <w:r w:rsidRPr="00A36B83">
              <w:br/>
              <w:t xml:space="preserve">выражений, </w:t>
            </w:r>
            <w:r w:rsidRPr="00A36B83">
              <w:br/>
              <w:t>решение рациональных уравнений</w:t>
            </w:r>
          </w:p>
          <w:p w:rsidR="00BD208B" w:rsidRPr="00A36B83" w:rsidRDefault="00BD208B" w:rsidP="004B0919"/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 xml:space="preserve">– применять основное свойство дроби при преобразовании алгебраических дробей и их сокращении; </w:t>
            </w:r>
          </w:p>
          <w:p w:rsidR="00BD208B" w:rsidRPr="00A36B83" w:rsidRDefault="00BD208B" w:rsidP="004B0919">
            <w:r w:rsidRPr="00A36B83">
              <w:t>– находить значение дроби при заданном значении переменно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-5,</w:t>
            </w:r>
          </w:p>
          <w:p w:rsidR="00BD208B" w:rsidRPr="00A36B83" w:rsidRDefault="00BD208B" w:rsidP="004B0919">
            <w:r w:rsidRPr="00A36B83">
              <w:t>№4.46, 5.44(а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2.1-2.4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95</w:t>
            </w:r>
          </w:p>
        </w:tc>
        <w:tc>
          <w:tcPr>
            <w:tcW w:w="89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  <w:tc>
          <w:tcPr>
            <w:tcW w:w="3261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  <w:r w:rsidRPr="00A36B83">
              <w:t>Умножение и деление алгебраических дробей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1-5,</w:t>
            </w:r>
          </w:p>
          <w:p w:rsidR="00BD208B" w:rsidRPr="00A36B83" w:rsidRDefault="00BD208B" w:rsidP="004B0919">
            <w:r w:rsidRPr="00A36B83">
              <w:t>№4.51, 5.45(б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  <w:r w:rsidRPr="00A36B83">
              <w:t>2.1-2.4</w:t>
            </w: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96</w:t>
            </w:r>
          </w:p>
        </w:tc>
        <w:tc>
          <w:tcPr>
            <w:tcW w:w="89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3261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Решение квадратных   уравнений.</w:t>
            </w: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Формулы корней квадратного уравнения, теорема Виета, разложение квадратного трехчлена на множители</w:t>
            </w:r>
          </w:p>
          <w:p w:rsidR="00BD208B" w:rsidRPr="00A36B83" w:rsidRDefault="00BD208B" w:rsidP="004B0919"/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  <w:rPr>
                <w:b/>
                <w:bCs/>
              </w:rPr>
            </w:pPr>
            <w:r w:rsidRPr="00A36B83">
              <w:rPr>
                <w:b/>
                <w:bCs/>
              </w:rPr>
              <w:t xml:space="preserve">Уметь: 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 xml:space="preserve">– решать квадратные уравнения по формулам корней квадратного уравнения через дискриминант; </w:t>
            </w:r>
          </w:p>
          <w:p w:rsidR="00BD208B" w:rsidRPr="00A36B83" w:rsidRDefault="00BD208B" w:rsidP="004B0919">
            <w:r w:rsidRPr="00A36B83">
              <w:t>– передавать информацию сжато, полно, выборочн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4-25,</w:t>
            </w:r>
          </w:p>
          <w:p w:rsidR="00BD208B" w:rsidRPr="00A36B83" w:rsidRDefault="00BD208B" w:rsidP="004B0919">
            <w:r w:rsidRPr="00A36B83">
              <w:t>№24.36, 25.38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3.1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rPr>
          <w:trHeight w:val="1176"/>
        </w:trPr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97</w:t>
            </w:r>
          </w:p>
        </w:tc>
        <w:tc>
          <w:tcPr>
            <w:tcW w:w="89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3261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Теорема Виета.</w:t>
            </w: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24-25,</w:t>
            </w:r>
          </w:p>
          <w:p w:rsidR="00BD208B" w:rsidRPr="00A36B83" w:rsidRDefault="00BD208B" w:rsidP="004B0919">
            <w:r w:rsidRPr="00A36B83">
              <w:t>№24.39, 25.40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 xml:space="preserve">3.1 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98</w:t>
            </w:r>
          </w:p>
        </w:tc>
        <w:tc>
          <w:tcPr>
            <w:tcW w:w="89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3261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Решение линейных неравенств.</w:t>
            </w:r>
          </w:p>
          <w:p w:rsidR="00BD208B" w:rsidRPr="00A36B83" w:rsidRDefault="00BD208B" w:rsidP="004B0919">
            <w:pPr>
              <w:spacing w:line="276" w:lineRule="auto"/>
              <w:jc w:val="center"/>
              <w:rPr>
                <w:color w:val="000000"/>
                <w:u w:val="single"/>
              </w:rPr>
            </w:pPr>
          </w:p>
        </w:tc>
        <w:tc>
          <w:tcPr>
            <w:tcW w:w="326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Решение линейных и квадратных неравенств, исследование функции на монотонность</w:t>
            </w:r>
          </w:p>
          <w:p w:rsidR="00BD208B" w:rsidRPr="00A36B83" w:rsidRDefault="00BD208B" w:rsidP="004B0919"/>
        </w:tc>
        <w:tc>
          <w:tcPr>
            <w:tcW w:w="311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  <w:ind w:right="-105"/>
            </w:pPr>
            <w:r w:rsidRPr="00A36B83">
              <w:rPr>
                <w:b/>
                <w:bCs/>
              </w:rPr>
              <w:t>Иметь</w:t>
            </w:r>
            <w:r w:rsidRPr="00A36B83">
              <w:t xml:space="preserve"> представление о решении линейных и квадратных неравенств с одной переменной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rPr>
                <w:b/>
                <w:bCs/>
              </w:rPr>
              <w:t>Знать,</w:t>
            </w:r>
            <w:r w:rsidRPr="00A36B83">
              <w:t xml:space="preserve"> как проводить исследование функции на монотонность. </w:t>
            </w:r>
          </w:p>
          <w:p w:rsidR="00BD208B" w:rsidRPr="00A36B83" w:rsidRDefault="00BD208B" w:rsidP="004B0919">
            <w:r w:rsidRPr="00A36B83">
              <w:rPr>
                <w:b/>
                <w:bCs/>
              </w:rPr>
              <w:t>Уметь</w:t>
            </w:r>
            <w:r w:rsidRPr="00A36B83">
              <w:t xml:space="preserve"> находить </w:t>
            </w:r>
            <w:r w:rsidRPr="00A36B83">
              <w:br/>
              <w:t xml:space="preserve">и использовать </w:t>
            </w:r>
            <w:r w:rsidRPr="00A36B83">
              <w:br/>
              <w:t>информац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1-34,</w:t>
            </w:r>
          </w:p>
          <w:p w:rsidR="00BD208B" w:rsidRPr="00A36B83" w:rsidRDefault="00BD208B" w:rsidP="004B0919">
            <w:r w:rsidRPr="00A36B83">
              <w:t xml:space="preserve">№33.33,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.2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99</w:t>
            </w:r>
          </w:p>
        </w:tc>
        <w:tc>
          <w:tcPr>
            <w:tcW w:w="89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3261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Решение квадратных неравенств.</w:t>
            </w:r>
          </w:p>
          <w:p w:rsidR="00BD208B" w:rsidRPr="00A36B83" w:rsidRDefault="00BD208B" w:rsidP="004B0919">
            <w:pPr>
              <w:spacing w:line="276" w:lineRule="auto"/>
              <w:jc w:val="center"/>
              <w:rPr>
                <w:color w:val="000000"/>
                <w:u w:val="single"/>
              </w:rPr>
            </w:pP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1-34,</w:t>
            </w:r>
          </w:p>
          <w:p w:rsidR="00BD208B" w:rsidRPr="00A36B83" w:rsidRDefault="00BD208B" w:rsidP="004B0919">
            <w:r w:rsidRPr="00A36B83">
              <w:t>№34.33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3.2</w:t>
            </w:r>
          </w:p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00</w:t>
            </w:r>
          </w:p>
        </w:tc>
        <w:tc>
          <w:tcPr>
            <w:tcW w:w="89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3261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Построение и чтение графиков функций.</w:t>
            </w:r>
          </w:p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326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311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r w:rsidRPr="00A36B83">
              <w:t>§31-34,</w:t>
            </w:r>
          </w:p>
          <w:p w:rsidR="00BD208B" w:rsidRPr="00A36B83" w:rsidRDefault="00BD208B" w:rsidP="004B0919">
            <w:r w:rsidRPr="00A36B83">
              <w:t>№33.35,33.36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01</w:t>
            </w:r>
          </w:p>
        </w:tc>
        <w:tc>
          <w:tcPr>
            <w:tcW w:w="89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  <w:rPr>
                <w:b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  <w:rPr>
                <w:b/>
              </w:rPr>
            </w:pPr>
          </w:p>
        </w:tc>
        <w:tc>
          <w:tcPr>
            <w:tcW w:w="3261" w:type="dxa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  <w:rPr>
                <w:b/>
              </w:rPr>
            </w:pPr>
            <w:r w:rsidRPr="00A36B83">
              <w:rPr>
                <w:b/>
              </w:rPr>
              <w:t xml:space="preserve">Итоговая </w:t>
            </w:r>
            <w:r w:rsidRPr="00A36B83">
              <w:rPr>
                <w:b/>
              </w:rPr>
              <w:br/>
              <w:t>контрольная работа</w:t>
            </w:r>
          </w:p>
          <w:p w:rsidR="00BD208B" w:rsidRPr="00A36B83" w:rsidRDefault="00BD208B" w:rsidP="004B0919">
            <w:pPr>
              <w:spacing w:line="276" w:lineRule="auto"/>
              <w:jc w:val="center"/>
              <w:rPr>
                <w:color w:val="000000"/>
                <w:u w:val="single"/>
              </w:rPr>
            </w:pPr>
          </w:p>
          <w:p w:rsidR="00BD208B" w:rsidRPr="00A36B83" w:rsidRDefault="00BD208B" w:rsidP="004B0919">
            <w:pPr>
              <w:spacing w:line="276" w:lineRule="auto"/>
              <w:rPr>
                <w:color w:val="000000"/>
                <w:u w:val="single"/>
              </w:rPr>
            </w:pPr>
          </w:p>
        </w:tc>
        <w:tc>
          <w:tcPr>
            <w:tcW w:w="6378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  <w:tr w:rsidR="00BD208B" w:rsidRPr="00A36B83" w:rsidTr="004B0919"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</w:pPr>
            <w:r w:rsidRPr="00A36B83">
              <w:t>102</w:t>
            </w:r>
          </w:p>
        </w:tc>
        <w:tc>
          <w:tcPr>
            <w:tcW w:w="8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</w:p>
        </w:tc>
        <w:tc>
          <w:tcPr>
            <w:tcW w:w="32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spacing w:line="237" w:lineRule="auto"/>
            </w:pPr>
            <w:r w:rsidRPr="00A36B83">
              <w:t>Анализ контрольной работы. Работа над ошибками.</w:t>
            </w:r>
          </w:p>
        </w:tc>
        <w:tc>
          <w:tcPr>
            <w:tcW w:w="6378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08B" w:rsidRPr="00A36B83" w:rsidRDefault="00BD208B" w:rsidP="004B0919">
            <w:pPr>
              <w:spacing w:line="276" w:lineRule="auto"/>
              <w:jc w:val="center"/>
            </w:pPr>
          </w:p>
        </w:tc>
      </w:tr>
    </w:tbl>
    <w:p w:rsidR="00BD208B" w:rsidRPr="00364ACC" w:rsidRDefault="00BD208B" w:rsidP="00BD208B"/>
    <w:p w:rsidR="00BD208B" w:rsidRPr="00364ACC" w:rsidRDefault="00BD208B" w:rsidP="00BD208B"/>
    <w:p w:rsidR="00BD208B" w:rsidRDefault="00BD208B"/>
    <w:sectPr w:rsidR="00BD208B" w:rsidSect="00BD208B">
      <w:pgSz w:w="16838" w:h="11906" w:orient="landscape"/>
      <w:pgMar w:top="426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Arial"/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73529A4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708A2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C16A964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BDEE03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F22069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71D09E6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5E6622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7806ED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D92846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4FDC3E0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BC2446D"/>
    <w:multiLevelType w:val="hybridMultilevel"/>
    <w:tmpl w:val="A09E5A82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BD51558"/>
    <w:multiLevelType w:val="hybridMultilevel"/>
    <w:tmpl w:val="BF9AF2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1DF4733"/>
    <w:multiLevelType w:val="hybridMultilevel"/>
    <w:tmpl w:val="810876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1107"/>
        </w:tabs>
        <w:ind w:left="110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BE0148F"/>
    <w:multiLevelType w:val="hybridMultilevel"/>
    <w:tmpl w:val="29E81270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D6E2C47"/>
    <w:multiLevelType w:val="hybridMultilevel"/>
    <w:tmpl w:val="95E6FB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FB91208"/>
    <w:multiLevelType w:val="multilevel"/>
    <w:tmpl w:val="CE3EA1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7D0C13E6"/>
    <w:multiLevelType w:val="hybridMultilevel"/>
    <w:tmpl w:val="3E164DB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0"/>
  </w:num>
  <w:num w:numId="3">
    <w:abstractNumId w:val="13"/>
  </w:num>
  <w:num w:numId="4">
    <w:abstractNumId w:val="17"/>
  </w:num>
  <w:num w:numId="5">
    <w:abstractNumId w:val="15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1"/>
  </w:num>
  <w:num w:numId="18">
    <w:abstractNumId w:val="12"/>
  </w:num>
  <w:num w:numId="19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7BD3"/>
    <w:rsid w:val="002B6243"/>
    <w:rsid w:val="00BD208B"/>
    <w:rsid w:val="00D47BD3"/>
    <w:rsid w:val="00E14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20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BD208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BD208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styleId="a3">
    <w:name w:val="Emphasis"/>
    <w:qFormat/>
    <w:rsid w:val="00BD208B"/>
    <w:rPr>
      <w:i/>
      <w:iCs/>
    </w:rPr>
  </w:style>
  <w:style w:type="paragraph" w:customStyle="1" w:styleId="NR">
    <w:name w:val="NR"/>
    <w:basedOn w:val="a"/>
    <w:rsid w:val="00BD208B"/>
    <w:rPr>
      <w:szCs w:val="20"/>
    </w:rPr>
  </w:style>
  <w:style w:type="paragraph" w:styleId="a4">
    <w:name w:val="Plain Text"/>
    <w:basedOn w:val="a"/>
    <w:link w:val="a5"/>
    <w:rsid w:val="00BD208B"/>
    <w:rPr>
      <w:rFonts w:ascii="Courier New" w:hAnsi="Courier New"/>
      <w:sz w:val="20"/>
      <w:szCs w:val="20"/>
      <w:lang w:val="x-none" w:eastAsia="x-none"/>
    </w:rPr>
  </w:style>
  <w:style w:type="character" w:customStyle="1" w:styleId="a5">
    <w:name w:val="Текст Знак"/>
    <w:basedOn w:val="a0"/>
    <w:link w:val="a4"/>
    <w:rsid w:val="00BD208B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a6">
    <w:name w:val="Balloon Text"/>
    <w:basedOn w:val="a"/>
    <w:link w:val="a7"/>
    <w:uiPriority w:val="99"/>
    <w:semiHidden/>
    <w:unhideWhenUsed/>
    <w:rsid w:val="00BD208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D208B"/>
    <w:rPr>
      <w:rFonts w:ascii="Tahoma" w:eastAsia="Times New Roman" w:hAnsi="Tahoma" w:cs="Tahoma"/>
      <w:sz w:val="16"/>
      <w:szCs w:val="16"/>
      <w:lang w:eastAsia="ru-RU"/>
    </w:rPr>
  </w:style>
  <w:style w:type="table" w:styleId="a8">
    <w:name w:val="Table Grid"/>
    <w:basedOn w:val="a1"/>
    <w:rsid w:val="00BD20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Знак1"/>
    <w:basedOn w:val="a"/>
    <w:rsid w:val="00BD208B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ParagraphStyle">
    <w:name w:val="Paragraph Style"/>
    <w:rsid w:val="00BD208B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  <w:style w:type="paragraph" w:styleId="21">
    <w:name w:val="Body Text Indent 2"/>
    <w:basedOn w:val="a"/>
    <w:link w:val="22"/>
    <w:rsid w:val="00BD208B"/>
    <w:pPr>
      <w:spacing w:line="360" w:lineRule="auto"/>
      <w:ind w:firstLine="709"/>
      <w:jc w:val="both"/>
    </w:pPr>
    <w:rPr>
      <w:sz w:val="28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BD208B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styleId="a9">
    <w:name w:val="footnote reference"/>
    <w:semiHidden/>
    <w:rsid w:val="00BD208B"/>
    <w:rPr>
      <w:vertAlign w:val="superscript"/>
    </w:rPr>
  </w:style>
  <w:style w:type="paragraph" w:styleId="aa">
    <w:name w:val="footnote text"/>
    <w:basedOn w:val="a"/>
    <w:link w:val="ab"/>
    <w:semiHidden/>
    <w:rsid w:val="00BD208B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  <w:lang w:val="x-none" w:eastAsia="x-none"/>
    </w:rPr>
  </w:style>
  <w:style w:type="character" w:customStyle="1" w:styleId="ab">
    <w:name w:val="Текст сноски Знак"/>
    <w:basedOn w:val="a0"/>
    <w:link w:val="aa"/>
    <w:semiHidden/>
    <w:rsid w:val="00BD208B"/>
    <w:rPr>
      <w:rFonts w:ascii="Times New Roman" w:eastAsia="Times New Roman" w:hAnsi="Times New Roman" w:cs="Times New Roman"/>
      <w:sz w:val="20"/>
      <w:szCs w:val="20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20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BD208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BD208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styleId="a3">
    <w:name w:val="Emphasis"/>
    <w:qFormat/>
    <w:rsid w:val="00BD208B"/>
    <w:rPr>
      <w:i/>
      <w:iCs/>
    </w:rPr>
  </w:style>
  <w:style w:type="paragraph" w:customStyle="1" w:styleId="NR">
    <w:name w:val="NR"/>
    <w:basedOn w:val="a"/>
    <w:rsid w:val="00BD208B"/>
    <w:rPr>
      <w:szCs w:val="20"/>
    </w:rPr>
  </w:style>
  <w:style w:type="paragraph" w:styleId="a4">
    <w:name w:val="Plain Text"/>
    <w:basedOn w:val="a"/>
    <w:link w:val="a5"/>
    <w:rsid w:val="00BD208B"/>
    <w:rPr>
      <w:rFonts w:ascii="Courier New" w:hAnsi="Courier New"/>
      <w:sz w:val="20"/>
      <w:szCs w:val="20"/>
      <w:lang w:val="x-none" w:eastAsia="x-none"/>
    </w:rPr>
  </w:style>
  <w:style w:type="character" w:customStyle="1" w:styleId="a5">
    <w:name w:val="Текст Знак"/>
    <w:basedOn w:val="a0"/>
    <w:link w:val="a4"/>
    <w:rsid w:val="00BD208B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a6">
    <w:name w:val="Balloon Text"/>
    <w:basedOn w:val="a"/>
    <w:link w:val="a7"/>
    <w:uiPriority w:val="99"/>
    <w:semiHidden/>
    <w:unhideWhenUsed/>
    <w:rsid w:val="00BD208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D208B"/>
    <w:rPr>
      <w:rFonts w:ascii="Tahoma" w:eastAsia="Times New Roman" w:hAnsi="Tahoma" w:cs="Tahoma"/>
      <w:sz w:val="16"/>
      <w:szCs w:val="16"/>
      <w:lang w:eastAsia="ru-RU"/>
    </w:rPr>
  </w:style>
  <w:style w:type="table" w:styleId="a8">
    <w:name w:val="Table Grid"/>
    <w:basedOn w:val="a1"/>
    <w:rsid w:val="00BD20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Знак1"/>
    <w:basedOn w:val="a"/>
    <w:rsid w:val="00BD208B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ParagraphStyle">
    <w:name w:val="Paragraph Style"/>
    <w:rsid w:val="00BD208B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  <w:style w:type="paragraph" w:styleId="21">
    <w:name w:val="Body Text Indent 2"/>
    <w:basedOn w:val="a"/>
    <w:link w:val="22"/>
    <w:rsid w:val="00BD208B"/>
    <w:pPr>
      <w:spacing w:line="360" w:lineRule="auto"/>
      <w:ind w:firstLine="709"/>
      <w:jc w:val="both"/>
    </w:pPr>
    <w:rPr>
      <w:sz w:val="28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BD208B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styleId="a9">
    <w:name w:val="footnote reference"/>
    <w:semiHidden/>
    <w:rsid w:val="00BD208B"/>
    <w:rPr>
      <w:vertAlign w:val="superscript"/>
    </w:rPr>
  </w:style>
  <w:style w:type="paragraph" w:styleId="aa">
    <w:name w:val="footnote text"/>
    <w:basedOn w:val="a"/>
    <w:link w:val="ab"/>
    <w:semiHidden/>
    <w:rsid w:val="00BD208B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  <w:lang w:val="x-none" w:eastAsia="x-none"/>
    </w:rPr>
  </w:style>
  <w:style w:type="character" w:customStyle="1" w:styleId="ab">
    <w:name w:val="Текст сноски Знак"/>
    <w:basedOn w:val="a0"/>
    <w:link w:val="aa"/>
    <w:semiHidden/>
    <w:rsid w:val="00BD208B"/>
    <w:rPr>
      <w:rFonts w:ascii="Times New Roman" w:eastAsia="Times New Roman" w:hAnsi="Times New Roman" w:cs="Times New Roman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6444</Words>
  <Characters>36733</Characters>
  <Application>Microsoft Office Word</Application>
  <DocSecurity>0</DocSecurity>
  <Lines>306</Lines>
  <Paragraphs>86</Paragraphs>
  <ScaleCrop>false</ScaleCrop>
  <Company/>
  <LinksUpToDate>false</LinksUpToDate>
  <CharactersWithSpaces>43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user</cp:lastModifiedBy>
  <cp:revision>3</cp:revision>
  <dcterms:created xsi:type="dcterms:W3CDTF">2016-09-21T12:55:00Z</dcterms:created>
  <dcterms:modified xsi:type="dcterms:W3CDTF">2016-09-21T16:03:00Z</dcterms:modified>
</cp:coreProperties>
</file>